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"/>
        <w:gridCol w:w="2942"/>
        <w:gridCol w:w="4421"/>
        <w:gridCol w:w="2392"/>
        <w:gridCol w:w="666"/>
      </w:tblGrid>
      <w:tr w:rsidR="00196112" w:rsidRPr="003571F8" w14:paraId="128AC981" w14:textId="77777777" w:rsidTr="00461E63">
        <w:trPr>
          <w:tblHeader/>
        </w:trPr>
        <w:tc>
          <w:tcPr>
            <w:tcW w:w="3679" w:type="dxa"/>
            <w:gridSpan w:val="2"/>
            <w:tcBorders>
              <w:top w:val="double" w:sz="4" w:space="0" w:color="00B050"/>
              <w:left w:val="double" w:sz="4" w:space="0" w:color="00B050"/>
              <w:bottom w:val="single" w:sz="12" w:space="0" w:color="76923C"/>
              <w:right w:val="double" w:sz="4" w:space="0" w:color="00B050"/>
            </w:tcBorders>
          </w:tcPr>
          <w:p w14:paraId="06120457" w14:textId="77777777" w:rsidR="009F5EB1" w:rsidRPr="003571F8" w:rsidRDefault="009F5EB1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نام و نام خانوادگی:</w:t>
            </w:r>
          </w:p>
          <w:p w14:paraId="4FCDA41D" w14:textId="77777777" w:rsidR="009F5EB1" w:rsidRPr="003571F8" w:rsidRDefault="009F5EB1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نام درس: ریاضی</w:t>
            </w:r>
          </w:p>
          <w:p w14:paraId="570BEAB6" w14:textId="77777777" w:rsidR="009F5EB1" w:rsidRDefault="009F5EB1" w:rsidP="00234ED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پایه:</w:t>
            </w:r>
            <w:r w:rsidR="00E47E67" w:rsidRPr="003571F8">
              <w:rPr>
                <w:rFonts w:hint="cs"/>
                <w:b/>
                <w:bCs/>
                <w:rtl/>
              </w:rPr>
              <w:t>ه</w:t>
            </w:r>
            <w:r w:rsidR="00861395" w:rsidRPr="003571F8">
              <w:rPr>
                <w:rFonts w:hint="cs"/>
                <w:b/>
                <w:bCs/>
                <w:rtl/>
              </w:rPr>
              <w:t>ف</w:t>
            </w:r>
            <w:r w:rsidR="00E47E67" w:rsidRPr="003571F8">
              <w:rPr>
                <w:rFonts w:hint="cs"/>
                <w:b/>
                <w:bCs/>
                <w:rtl/>
              </w:rPr>
              <w:t>تم</w:t>
            </w:r>
          </w:p>
          <w:p w14:paraId="56B18721" w14:textId="7305CAE4" w:rsidR="00461E63" w:rsidRPr="003571F8" w:rsidRDefault="00461E63" w:rsidP="00234ED8">
            <w:pPr>
              <w:spacing w:after="0" w:line="240" w:lineRule="auto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نام دبیر: .............................</w:t>
            </w:r>
          </w:p>
        </w:tc>
        <w:tc>
          <w:tcPr>
            <w:tcW w:w="4421" w:type="dxa"/>
            <w:tcBorders>
              <w:top w:val="double" w:sz="4" w:space="0" w:color="00B050"/>
              <w:left w:val="double" w:sz="4" w:space="0" w:color="00B050"/>
              <w:bottom w:val="single" w:sz="12" w:space="0" w:color="76923C"/>
              <w:right w:val="double" w:sz="4" w:space="0" w:color="00B050"/>
            </w:tcBorders>
          </w:tcPr>
          <w:p w14:paraId="7399DF11" w14:textId="77777777" w:rsidR="009F5EB1" w:rsidRPr="003571F8" w:rsidRDefault="009F5EB1" w:rsidP="003571F8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بسمه تعالی</w:t>
            </w:r>
          </w:p>
          <w:p w14:paraId="710F8675" w14:textId="7E94BF5A" w:rsidR="009F5EB1" w:rsidRPr="003571F8" w:rsidRDefault="009F5EB1" w:rsidP="003571F8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اداره کل آموزش و پرورش استان </w:t>
            </w:r>
            <w:r w:rsidR="00234ED8">
              <w:rPr>
                <w:rFonts w:hint="cs"/>
                <w:b/>
                <w:bCs/>
                <w:rtl/>
              </w:rPr>
              <w:t>.....</w:t>
            </w:r>
          </w:p>
          <w:p w14:paraId="338A841F" w14:textId="77777777" w:rsidR="009F5EB1" w:rsidRPr="003571F8" w:rsidRDefault="009F5EB1" w:rsidP="003571F8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آزمون ارزشابی ورودی </w:t>
            </w:r>
            <w:r w:rsidR="00E47E67" w:rsidRPr="003571F8">
              <w:rPr>
                <w:rFonts w:hint="cs"/>
                <w:b/>
                <w:bCs/>
                <w:rtl/>
              </w:rPr>
              <w:t>ه</w:t>
            </w:r>
            <w:r w:rsidR="00861395" w:rsidRPr="003571F8">
              <w:rPr>
                <w:rFonts w:hint="cs"/>
                <w:b/>
                <w:bCs/>
                <w:rtl/>
              </w:rPr>
              <w:t>ف</w:t>
            </w:r>
            <w:r w:rsidR="00E47E67" w:rsidRPr="003571F8">
              <w:rPr>
                <w:rFonts w:hint="cs"/>
                <w:b/>
                <w:bCs/>
                <w:rtl/>
              </w:rPr>
              <w:t>تم</w:t>
            </w:r>
            <w:r w:rsidRPr="003571F8">
              <w:rPr>
                <w:rFonts w:hint="cs"/>
                <w:b/>
                <w:bCs/>
                <w:rtl/>
              </w:rPr>
              <w:t xml:space="preserve"> به </w:t>
            </w:r>
            <w:r w:rsidR="00861395" w:rsidRPr="003571F8">
              <w:rPr>
                <w:rFonts w:hint="cs"/>
                <w:b/>
                <w:bCs/>
                <w:rtl/>
              </w:rPr>
              <w:t>هشت</w:t>
            </w:r>
            <w:r w:rsidR="00E47E67" w:rsidRPr="003571F8">
              <w:rPr>
                <w:rFonts w:hint="cs"/>
                <w:b/>
                <w:bCs/>
                <w:rtl/>
              </w:rPr>
              <w:t>م</w:t>
            </w:r>
            <w:r w:rsidRPr="003571F8">
              <w:rPr>
                <w:rFonts w:hint="cs"/>
                <w:b/>
                <w:bCs/>
                <w:rtl/>
              </w:rPr>
              <w:t xml:space="preserve"> </w:t>
            </w:r>
          </w:p>
          <w:p w14:paraId="63FB684F" w14:textId="77777777" w:rsidR="009F5EB1" w:rsidRPr="003571F8" w:rsidRDefault="009F5EB1" w:rsidP="003571F8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دبیرستان ..........(متوسطه دوره </w:t>
            </w:r>
            <w:r w:rsidR="00E47E67" w:rsidRPr="003571F8">
              <w:rPr>
                <w:rFonts w:hint="cs"/>
                <w:b/>
                <w:bCs/>
                <w:rtl/>
              </w:rPr>
              <w:t>اول</w:t>
            </w:r>
            <w:r w:rsidRPr="003571F8">
              <w:rPr>
                <w:rFonts w:hint="cs"/>
                <w:b/>
                <w:bCs/>
                <w:rtl/>
              </w:rPr>
              <w:t>)</w:t>
            </w:r>
          </w:p>
        </w:tc>
        <w:tc>
          <w:tcPr>
            <w:tcW w:w="3058" w:type="dxa"/>
            <w:gridSpan w:val="2"/>
            <w:tcBorders>
              <w:top w:val="double" w:sz="4" w:space="0" w:color="00B050"/>
              <w:left w:val="double" w:sz="4" w:space="0" w:color="00B050"/>
              <w:bottom w:val="single" w:sz="12" w:space="0" w:color="76923C"/>
              <w:right w:val="double" w:sz="4" w:space="0" w:color="00B050"/>
            </w:tcBorders>
          </w:tcPr>
          <w:p w14:paraId="55068E08" w14:textId="77777777" w:rsidR="009F5EB1" w:rsidRPr="003571F8" w:rsidRDefault="009F5EB1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تاریخ آزمون: مهر ماه</w:t>
            </w:r>
          </w:p>
          <w:p w14:paraId="11B397CB" w14:textId="77777777" w:rsidR="009F5EB1" w:rsidRPr="003571F8" w:rsidRDefault="009F5EB1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مدت زمان پاسخگویی: 40 دقیقه</w:t>
            </w:r>
          </w:p>
          <w:p w14:paraId="4343CB7D" w14:textId="77777777" w:rsidR="009F5EB1" w:rsidRDefault="009F5EB1" w:rsidP="003571F8">
            <w:pPr>
              <w:spacing w:after="0" w:line="240" w:lineRule="auto"/>
              <w:rPr>
                <w:b/>
                <w:bCs/>
                <w:sz w:val="14"/>
                <w:szCs w:val="14"/>
                <w:rtl/>
              </w:rPr>
            </w:pPr>
            <w:r w:rsidRPr="003571F8">
              <w:rPr>
                <w:rFonts w:hint="cs"/>
                <w:b/>
                <w:bCs/>
                <w:sz w:val="14"/>
                <w:szCs w:val="14"/>
                <w:rtl/>
              </w:rPr>
              <w:t xml:space="preserve">سوالات از کتاب ریاضی </w:t>
            </w:r>
            <w:r w:rsidR="00E47E67" w:rsidRPr="003571F8">
              <w:rPr>
                <w:rFonts w:hint="cs"/>
                <w:b/>
                <w:bCs/>
                <w:sz w:val="14"/>
                <w:szCs w:val="14"/>
                <w:rtl/>
              </w:rPr>
              <w:t>ه</w:t>
            </w:r>
            <w:r w:rsidR="00861395" w:rsidRPr="003571F8">
              <w:rPr>
                <w:rFonts w:hint="cs"/>
                <w:b/>
                <w:bCs/>
                <w:sz w:val="14"/>
                <w:szCs w:val="14"/>
                <w:rtl/>
              </w:rPr>
              <w:t>ف</w:t>
            </w:r>
            <w:r w:rsidR="00E47E67" w:rsidRPr="003571F8">
              <w:rPr>
                <w:rFonts w:hint="cs"/>
                <w:b/>
                <w:bCs/>
                <w:sz w:val="14"/>
                <w:szCs w:val="14"/>
                <w:rtl/>
              </w:rPr>
              <w:t>تم</w:t>
            </w:r>
            <w:r w:rsidRPr="003571F8">
              <w:rPr>
                <w:rFonts w:hint="cs"/>
                <w:b/>
                <w:bCs/>
                <w:sz w:val="14"/>
                <w:szCs w:val="14"/>
                <w:rtl/>
              </w:rPr>
              <w:t xml:space="preserve"> طرح شده است.</w:t>
            </w:r>
          </w:p>
          <w:p w14:paraId="05BF2F6B" w14:textId="130D9475" w:rsidR="00461E63" w:rsidRPr="003571F8" w:rsidRDefault="00461E63" w:rsidP="003571F8">
            <w:pPr>
              <w:spacing w:after="0" w:line="240" w:lineRule="auto"/>
              <w:rPr>
                <w:b/>
                <w:bCs/>
                <w:rtl/>
              </w:rPr>
            </w:pPr>
          </w:p>
        </w:tc>
      </w:tr>
      <w:tr w:rsidR="00196112" w:rsidRPr="003571F8" w14:paraId="07B5A673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71612517" w14:textId="77777777" w:rsidR="009F5EB1" w:rsidRPr="003571F8" w:rsidRDefault="009F5EB1" w:rsidP="003571F8">
            <w:pPr>
              <w:spacing w:after="0" w:line="240" w:lineRule="auto"/>
              <w:ind w:left="142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sz w:val="20"/>
                <w:szCs w:val="20"/>
                <w:rtl/>
              </w:rPr>
              <w:t>ردیف</w:t>
            </w: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36D8CB48" w14:textId="2B7DE73E" w:rsidR="009F5EB1" w:rsidRPr="003571F8" w:rsidRDefault="009F5EB1" w:rsidP="003571F8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35FB6099" w14:textId="77777777" w:rsidR="009F5EB1" w:rsidRPr="003571F8" w:rsidRDefault="009F5EB1" w:rsidP="003571F8">
            <w:pPr>
              <w:spacing w:after="0" w:line="240" w:lineRule="auto"/>
              <w:jc w:val="lowKashida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بارم</w:t>
            </w:r>
          </w:p>
        </w:tc>
      </w:tr>
      <w:tr w:rsidR="00196112" w:rsidRPr="003571F8" w14:paraId="51CFFB1C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146F97C0" w14:textId="77777777" w:rsidR="00E17311" w:rsidRPr="003571F8" w:rsidRDefault="00E17311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181D6310" w14:textId="77777777" w:rsidR="009314C8" w:rsidRPr="003571F8" w:rsidRDefault="009314C8" w:rsidP="003571F8">
            <w:pPr>
              <w:tabs>
                <w:tab w:val="left" w:pos="6267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 xml:space="preserve">عددی را هشت برابر کرده و پنج واحد از آن کم </w:t>
            </w:r>
            <w:r w:rsidR="00846FDD" w:rsidRPr="003571F8">
              <w:rPr>
                <w:rFonts w:cs="B NazaninMN"/>
                <w:b/>
                <w:bCs/>
                <w:rtl/>
              </w:rPr>
              <w:t>کرده‌ا</w:t>
            </w:r>
            <w:r w:rsidR="00846FDD" w:rsidRPr="003571F8">
              <w:rPr>
                <w:rFonts w:cs="B NazaninMN" w:hint="cs"/>
                <w:b/>
                <w:bCs/>
                <w:rtl/>
              </w:rPr>
              <w:t>ی</w:t>
            </w:r>
            <w:r w:rsidR="00846FDD" w:rsidRPr="003571F8">
              <w:rPr>
                <w:rFonts w:cs="B NazaninMN" w:hint="eastAsia"/>
                <w:b/>
                <w:bCs/>
                <w:rtl/>
              </w:rPr>
              <w:t>م</w:t>
            </w:r>
            <w:r w:rsidRPr="003571F8">
              <w:rPr>
                <w:rFonts w:cs="B NazaninMN" w:hint="cs"/>
                <w:b/>
                <w:bCs/>
                <w:rtl/>
              </w:rPr>
              <w:t xml:space="preserve">، حاصل 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360" w:dyaOrig="279" w14:anchorId="6B5D10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15pt;height:13.75pt" o:ole="">
                  <v:imagedata r:id="rId8" o:title=""/>
                </v:shape>
                <o:OLEObject Type="Embed" ProgID="Equation.DSMT4" ShapeID="_x0000_i1025" DrawAspect="Content" ObjectID="_1820515105" r:id="rId9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 xml:space="preserve"> شد. عدد </w:t>
            </w:r>
            <w:r w:rsidR="00846FDD" w:rsidRPr="003571F8">
              <w:rPr>
                <w:rFonts w:cs="B NazaninMN"/>
                <w:b/>
                <w:bCs/>
                <w:rtl/>
              </w:rPr>
              <w:t>موردنظر</w:t>
            </w:r>
            <w:r w:rsidRPr="003571F8">
              <w:rPr>
                <w:rFonts w:cs="B NazaninMN" w:hint="cs"/>
                <w:b/>
                <w:bCs/>
                <w:rtl/>
              </w:rPr>
              <w:t xml:space="preserve"> چند است؟</w:t>
            </w:r>
          </w:p>
          <w:p w14:paraId="3A6E2D23" w14:textId="77777777" w:rsidR="009314C8" w:rsidRPr="003571F8" w:rsidRDefault="009314C8" w:rsidP="003571F8">
            <w:pPr>
              <w:tabs>
                <w:tab w:val="left" w:pos="6267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 xml:space="preserve">1) 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200" w:dyaOrig="279" w14:anchorId="6C3D5E85">
                <v:shape id="_x0000_i1026" type="#_x0000_t75" style="width:10.65pt;height:13.75pt" o:ole="">
                  <v:imagedata r:id="rId10" o:title=""/>
                </v:shape>
                <o:OLEObject Type="Embed" ProgID="Equation.DSMT4" ShapeID="_x0000_i1026" DrawAspect="Content" ObjectID="_1820515106" r:id="rId11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 xml:space="preserve"> 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2) 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200" w:dyaOrig="279" w14:anchorId="09600B88">
                <v:shape id="_x0000_i1027" type="#_x0000_t75" style="width:10.65pt;height:13.75pt" o:ole="">
                  <v:imagedata r:id="rId12" o:title=""/>
                </v:shape>
                <o:OLEObject Type="Embed" ProgID="Equation.DSMT4" ShapeID="_x0000_i1027" DrawAspect="Content" ObjectID="_1820515107" r:id="rId13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 xml:space="preserve"> 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  3) 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220" w:dyaOrig="279" w14:anchorId="44A71395">
                <v:shape id="_x0000_i1028" type="#_x0000_t75" style="width:10.65pt;height:13.75pt" o:ole="">
                  <v:imagedata r:id="rId14" o:title=""/>
                </v:shape>
                <o:OLEObject Type="Embed" ProgID="Equation.DSMT4" ShapeID="_x0000_i1028" DrawAspect="Content" ObjectID="_1820515108" r:id="rId15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 xml:space="preserve"> 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  4) 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220" w:dyaOrig="279" w14:anchorId="58A7174A">
                <v:shape id="_x0000_i1029" type="#_x0000_t75" style="width:10.65pt;height:13.75pt" o:ole="">
                  <v:imagedata r:id="rId16" o:title=""/>
                </v:shape>
                <o:OLEObject Type="Embed" ProgID="Equation.DSMT4" ShapeID="_x0000_i1029" DrawAspect="Content" ObjectID="_1820515109" r:id="rId17"/>
              </w:object>
            </w:r>
            <w:r w:rsidRPr="003571F8">
              <w:rPr>
                <w:rFonts w:cs="B NazaninMN"/>
                <w:b/>
                <w:bCs/>
              </w:rPr>
              <w:sym w:font="Wingdings 2" w:char="F035"/>
            </w:r>
          </w:p>
          <w:p w14:paraId="2FC666C4" w14:textId="77777777" w:rsidR="00E17311" w:rsidRPr="003571F8" w:rsidRDefault="00E17311" w:rsidP="003571F8">
            <w:p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696138E1" w14:textId="285C3534" w:rsidR="00E17311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color w:val="000000"/>
                <w:rtl/>
              </w:rPr>
            </w:pPr>
            <w:r>
              <w:rPr>
                <w:rFonts w:cs="B NazaninMN" w:hint="cs"/>
                <w:b/>
                <w:bCs/>
                <w:color w:val="000000"/>
                <w:rtl/>
              </w:rPr>
              <w:t>1</w:t>
            </w:r>
          </w:p>
        </w:tc>
      </w:tr>
      <w:tr w:rsidR="00196112" w:rsidRPr="003571F8" w14:paraId="160931E3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536D242D" w14:textId="77777777" w:rsidR="009D03B7" w:rsidRPr="003571F8" w:rsidRDefault="009D03B7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1D11AC30" w14:textId="77777777" w:rsidR="009D03B7" w:rsidRPr="003571F8" w:rsidRDefault="00846FDD" w:rsidP="003571F8">
            <w:pPr>
              <w:tabs>
                <w:tab w:val="left" w:pos="5888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/>
                <w:b/>
                <w:bCs/>
                <w:rtl/>
              </w:rPr>
              <w:t>حاصل‌ضرب</w:t>
            </w:r>
            <w:r w:rsidR="009D03B7" w:rsidRPr="003571F8">
              <w:rPr>
                <w:rFonts w:cs="B NazaninMN" w:hint="cs"/>
                <w:b/>
                <w:bCs/>
                <w:rtl/>
              </w:rPr>
              <w:t xml:space="preserve"> دو عدد طبیعی 40 است. کمترین مقدار حاصل جمع چند است؟</w:t>
            </w:r>
          </w:p>
          <w:p w14:paraId="4A077F1C" w14:textId="77777777" w:rsidR="009D03B7" w:rsidRPr="003571F8" w:rsidRDefault="009D03B7" w:rsidP="003571F8">
            <w:pPr>
              <w:tabs>
                <w:tab w:val="left" w:pos="5888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>1)13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2) 22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 3) 8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       4) 14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</w:p>
          <w:p w14:paraId="1CA42E90" w14:textId="77777777" w:rsidR="009D03B7" w:rsidRPr="003571F8" w:rsidRDefault="009D03B7" w:rsidP="003571F8">
            <w:pPr>
              <w:tabs>
                <w:tab w:val="left" w:pos="5888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619B1889" w14:textId="7471C7E8" w:rsidR="009D03B7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color w:val="000000"/>
                <w:rtl/>
              </w:rPr>
            </w:pPr>
            <w:r>
              <w:rPr>
                <w:rFonts w:cs="B NazaninMN" w:hint="cs"/>
                <w:b/>
                <w:bCs/>
                <w:color w:val="000000"/>
                <w:rtl/>
              </w:rPr>
              <w:t>1</w:t>
            </w:r>
          </w:p>
        </w:tc>
      </w:tr>
      <w:tr w:rsidR="00196112" w:rsidRPr="003571F8" w14:paraId="6038B992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57D29EE9" w14:textId="77777777" w:rsidR="00E17311" w:rsidRPr="003571F8" w:rsidRDefault="00E17311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46273533" w14:textId="77777777" w:rsidR="00E17311" w:rsidRPr="003571F8" w:rsidRDefault="00133534" w:rsidP="003571F8">
            <w:pPr>
              <w:tabs>
                <w:tab w:val="left" w:pos="5888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 xml:space="preserve">حاصل عبارت مقابل برابر با کدام است؟                                                                   </w:t>
            </w:r>
            <w:r w:rsidRPr="003571F8">
              <w:rPr>
                <w:rFonts w:cs="B NazaninMN"/>
                <w:b/>
                <w:bCs/>
                <w:position w:val="-14"/>
              </w:rPr>
              <w:object w:dxaOrig="2900" w:dyaOrig="420" w14:anchorId="206298B3">
                <v:shape id="_x0000_i1030" type="#_x0000_t75" style="width:145.25pt;height:21.3pt" o:ole="">
                  <v:imagedata r:id="rId18" o:title=""/>
                </v:shape>
                <o:OLEObject Type="Embed" ProgID="Equation.DSMT4" ShapeID="_x0000_i1030" DrawAspect="Content" ObjectID="_1820515110" r:id="rId19"/>
              </w:object>
            </w:r>
          </w:p>
          <w:p w14:paraId="6930B639" w14:textId="77777777" w:rsidR="00133534" w:rsidRPr="003571F8" w:rsidRDefault="00133534" w:rsidP="003571F8">
            <w:pPr>
              <w:tabs>
                <w:tab w:val="left" w:pos="5888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>1) 9-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   2)9+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</w:p>
          <w:p w14:paraId="0CCB9A9A" w14:textId="77777777" w:rsidR="00133534" w:rsidRPr="003571F8" w:rsidRDefault="00133534" w:rsidP="003571F8">
            <w:pPr>
              <w:tabs>
                <w:tab w:val="left" w:pos="5888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>3)صفر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4)11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</w:p>
          <w:p w14:paraId="79F6BD04" w14:textId="77777777" w:rsidR="00133534" w:rsidRPr="003571F8" w:rsidRDefault="00133534" w:rsidP="003571F8">
            <w:pPr>
              <w:tabs>
                <w:tab w:val="left" w:pos="5888"/>
              </w:tabs>
              <w:spacing w:after="0" w:line="240" w:lineRule="auto"/>
              <w:rPr>
                <w:rFonts w:cs="B NazaninMN"/>
                <w:b/>
                <w:bCs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09BE2FB4" w14:textId="4C0F0A77" w:rsidR="00E17311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518F3735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25200EF5" w14:textId="77777777" w:rsidR="004D6C5C" w:rsidRPr="003571F8" w:rsidRDefault="004D6C5C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59EA9396" w14:textId="77777777" w:rsidR="004D6C5C" w:rsidRPr="003571F8" w:rsidRDefault="004D6C5C" w:rsidP="003571F8">
            <w:pPr>
              <w:tabs>
                <w:tab w:val="left" w:pos="5888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>دمای هوای شهر تبریز 17 درجه زیر صفر است. هوای شهر شیراز 8 درجه گرمتر از شهر تبریز است. دمای هوای شیراز چند درجه است؟</w:t>
            </w:r>
          </w:p>
          <w:p w14:paraId="172CBF61" w14:textId="77777777" w:rsidR="004D6C5C" w:rsidRPr="003571F8" w:rsidRDefault="004D6C5C" w:rsidP="003571F8">
            <w:pPr>
              <w:tabs>
                <w:tab w:val="left" w:pos="5888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 xml:space="preserve">1)9+ 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     2) 9-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   3) 25+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4) 25-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</w:p>
          <w:p w14:paraId="2AB6B692" w14:textId="77777777" w:rsidR="004D6C5C" w:rsidRPr="003571F8" w:rsidRDefault="004D6C5C" w:rsidP="003571F8">
            <w:pPr>
              <w:tabs>
                <w:tab w:val="left" w:pos="5888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3E86B9B5" w14:textId="78114261" w:rsidR="004D6C5C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27B07970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5F03D059" w14:textId="77777777" w:rsidR="00AE779D" w:rsidRPr="003571F8" w:rsidRDefault="00AE779D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305CCA4A" w14:textId="77777777" w:rsidR="00AE779D" w:rsidRPr="003571F8" w:rsidRDefault="00AE779D" w:rsidP="003571F8">
            <w:pPr>
              <w:tabs>
                <w:tab w:val="left" w:pos="5053"/>
              </w:tabs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مقدار عددی عبارت </w:t>
            </w:r>
            <w:r w:rsidRPr="003571F8">
              <w:rPr>
                <w:b/>
                <w:bCs/>
                <w:position w:val="-6"/>
              </w:rPr>
              <w:object w:dxaOrig="540" w:dyaOrig="279" w14:anchorId="7A6A8FF9">
                <v:shape id="_x0000_i1031" type="#_x0000_t75" style="width:26.9pt;height:13.75pt" o:ole="">
                  <v:imagedata r:id="rId20" o:title=""/>
                </v:shape>
                <o:OLEObject Type="Embed" ProgID="Equation.DSMT4" ShapeID="_x0000_i1031" DrawAspect="Content" ObjectID="_1820515111" r:id="rId21"/>
              </w:object>
            </w:r>
            <w:r w:rsidRPr="003571F8">
              <w:rPr>
                <w:rFonts w:hint="cs"/>
                <w:b/>
                <w:bCs/>
                <w:rtl/>
              </w:rPr>
              <w:t xml:space="preserve">به ازای </w:t>
            </w:r>
            <w:r w:rsidRPr="003571F8">
              <w:rPr>
                <w:b/>
                <w:bCs/>
                <w:position w:val="-6"/>
              </w:rPr>
              <w:object w:dxaOrig="600" w:dyaOrig="279" w14:anchorId="652241DC">
                <v:shape id="_x0000_i1032" type="#_x0000_t75" style="width:30.05pt;height:13.75pt" o:ole="">
                  <v:imagedata r:id="rId22" o:title=""/>
                </v:shape>
                <o:OLEObject Type="Embed" ProgID="Equation.DSMT4" ShapeID="_x0000_i1032" DrawAspect="Content" ObjectID="_1820515112" r:id="rId23"/>
              </w:object>
            </w:r>
            <w:r w:rsidRPr="003571F8">
              <w:rPr>
                <w:rFonts w:hint="cs"/>
                <w:b/>
                <w:bCs/>
                <w:rtl/>
              </w:rPr>
              <w:t>برابر است با:</w:t>
            </w:r>
          </w:p>
          <w:p w14:paraId="72C93832" w14:textId="77777777" w:rsidR="00AE779D" w:rsidRPr="003571F8" w:rsidRDefault="00AE779D" w:rsidP="003571F8">
            <w:pPr>
              <w:tabs>
                <w:tab w:val="left" w:pos="5053"/>
              </w:tabs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1)4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b/>
                <w:bCs/>
              </w:rPr>
              <w:t xml:space="preserve"> </w:t>
            </w:r>
            <w:r w:rsidRPr="003571F8">
              <w:rPr>
                <w:rFonts w:hint="cs"/>
                <w:b/>
                <w:bCs/>
                <w:rtl/>
              </w:rPr>
              <w:t xml:space="preserve">                2) 3 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3) 3- 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4) 4 - 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</w:p>
          <w:p w14:paraId="2C7DC2A9" w14:textId="77777777" w:rsidR="00AE779D" w:rsidRPr="003571F8" w:rsidRDefault="00AE779D" w:rsidP="003571F8">
            <w:pPr>
              <w:tabs>
                <w:tab w:val="left" w:pos="5053"/>
              </w:tabs>
              <w:spacing w:after="0" w:line="240" w:lineRule="auto"/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6FA1A7D5" w14:textId="492C8A8F" w:rsidR="00AE779D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72CFB728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3515866A" w14:textId="77777777" w:rsidR="00596F6E" w:rsidRPr="003571F8" w:rsidRDefault="00596F6E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15D261BC" w14:textId="77777777" w:rsidR="00596F6E" w:rsidRPr="003571F8" w:rsidRDefault="00596F6E" w:rsidP="003571F8">
            <w:pPr>
              <w:tabs>
                <w:tab w:val="left" w:pos="5807"/>
              </w:tabs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ساده شده عبارت جبری مقابل کدام است؟                                                                         </w:t>
            </w:r>
            <w:r w:rsidRPr="003571F8">
              <w:rPr>
                <w:b/>
                <w:bCs/>
                <w:position w:val="-12"/>
              </w:rPr>
              <w:object w:dxaOrig="2260" w:dyaOrig="340" w14:anchorId="69453D3F">
                <v:shape id="_x0000_i1033" type="#_x0000_t75" style="width:112.7pt;height:16.9pt" o:ole="">
                  <v:imagedata r:id="rId24" o:title=""/>
                </v:shape>
                <o:OLEObject Type="Embed" ProgID="Equation.DSMT4" ShapeID="_x0000_i1033" DrawAspect="Content" ObjectID="_1820515113" r:id="rId25"/>
              </w:object>
            </w:r>
          </w:p>
          <w:p w14:paraId="42FC18E0" w14:textId="77777777" w:rsidR="00596F6E" w:rsidRPr="003571F8" w:rsidRDefault="00596F6E" w:rsidP="003571F8">
            <w:pPr>
              <w:tabs>
                <w:tab w:val="left" w:pos="5807"/>
              </w:tabs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1)</w:t>
            </w:r>
            <w:r w:rsidRPr="003571F8">
              <w:rPr>
                <w:b/>
                <w:bCs/>
                <w:position w:val="-12"/>
              </w:rPr>
              <w:object w:dxaOrig="840" w:dyaOrig="340" w14:anchorId="204B7899">
                <v:shape id="_x0000_i1034" type="#_x0000_t75" style="width:41.95pt;height:16.9pt" o:ole="">
                  <v:imagedata r:id="rId26" o:title=""/>
                </v:shape>
                <o:OLEObject Type="Embed" ProgID="Equation.DSMT4" ShapeID="_x0000_i1034" DrawAspect="Content" ObjectID="_1820515114" r:id="rId27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      2)</w:t>
            </w:r>
            <w:r w:rsidRPr="003571F8">
              <w:rPr>
                <w:b/>
                <w:bCs/>
                <w:position w:val="-12"/>
              </w:rPr>
              <w:object w:dxaOrig="840" w:dyaOrig="340" w14:anchorId="0A5E4FD7">
                <v:shape id="_x0000_i1035" type="#_x0000_t75" style="width:41.95pt;height:16.9pt" o:ole="">
                  <v:imagedata r:id="rId28" o:title=""/>
                </v:shape>
                <o:OLEObject Type="Embed" ProgID="Equation.DSMT4" ShapeID="_x0000_i1035" DrawAspect="Content" ObjectID="_1820515115" r:id="rId29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</w:p>
          <w:p w14:paraId="5C533053" w14:textId="77777777" w:rsidR="00596F6E" w:rsidRPr="003571F8" w:rsidRDefault="00596F6E" w:rsidP="003571F8">
            <w:pPr>
              <w:tabs>
                <w:tab w:val="left" w:pos="5807"/>
              </w:tabs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3)</w:t>
            </w:r>
            <w:r w:rsidRPr="003571F8">
              <w:rPr>
                <w:b/>
                <w:bCs/>
                <w:position w:val="-12"/>
              </w:rPr>
              <w:object w:dxaOrig="220" w:dyaOrig="300" w14:anchorId="5F299ECE">
                <v:shape id="_x0000_i1036" type="#_x0000_t75" style="width:10.65pt;height:15.05pt" o:ole="">
                  <v:imagedata r:id="rId30" o:title=""/>
                </v:shape>
                <o:OLEObject Type="Embed" ProgID="Equation.DSMT4" ShapeID="_x0000_i1036" DrawAspect="Content" ObjectID="_1820515116" r:id="rId31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                 4)</w:t>
            </w:r>
            <w:r w:rsidRPr="003571F8">
              <w:rPr>
                <w:b/>
                <w:bCs/>
                <w:position w:val="-12"/>
              </w:rPr>
              <w:object w:dxaOrig="1020" w:dyaOrig="340" w14:anchorId="5ABE2B69">
                <v:shape id="_x0000_i1037" type="#_x0000_t75" style="width:50.7pt;height:16.9pt" o:ole="">
                  <v:imagedata r:id="rId32" o:title=""/>
                </v:shape>
                <o:OLEObject Type="Embed" ProgID="Equation.DSMT4" ShapeID="_x0000_i1037" DrawAspect="Content" ObjectID="_1820515117" r:id="rId33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</w:p>
          <w:p w14:paraId="7E71D004" w14:textId="77777777" w:rsidR="00596F6E" w:rsidRPr="003571F8" w:rsidRDefault="00596F6E" w:rsidP="003571F8">
            <w:pPr>
              <w:tabs>
                <w:tab w:val="left" w:pos="5807"/>
              </w:tabs>
              <w:spacing w:after="0" w:line="240" w:lineRule="auto"/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6F4630EC" w14:textId="4CCC6B96" w:rsidR="00596F6E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288C2D8C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5CAD366C" w14:textId="77777777" w:rsidR="00A06DB8" w:rsidRPr="003571F8" w:rsidRDefault="00A06DB8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7C0DA319" w14:textId="77777777" w:rsidR="00A06DB8" w:rsidRPr="003571F8" w:rsidRDefault="00A06DB8" w:rsidP="003571F8">
            <w:pPr>
              <w:tabs>
                <w:tab w:val="left" w:pos="5519"/>
              </w:tabs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مقدار معادله زیر کدام گزینه است؟                             </w:t>
            </w:r>
            <w:r w:rsidRPr="003571F8">
              <w:rPr>
                <w:b/>
                <w:bCs/>
                <w:rtl/>
              </w:rPr>
              <w:tab/>
            </w:r>
            <w:r w:rsidRPr="003571F8">
              <w:rPr>
                <w:rFonts w:hint="cs"/>
                <w:b/>
                <w:bCs/>
                <w:rtl/>
              </w:rPr>
              <w:t xml:space="preserve">                                                   </w:t>
            </w:r>
            <w:r w:rsidRPr="003571F8">
              <w:rPr>
                <w:b/>
                <w:bCs/>
                <w:position w:val="-6"/>
              </w:rPr>
              <w:object w:dxaOrig="1180" w:dyaOrig="279" w14:anchorId="618749AC">
                <v:shape id="_x0000_i1038" type="#_x0000_t75" style="width:58.85pt;height:13.75pt" o:ole="">
                  <v:imagedata r:id="rId34" o:title=""/>
                </v:shape>
                <o:OLEObject Type="Embed" ProgID="Equation.DSMT4" ShapeID="_x0000_i1038" DrawAspect="Content" ObjectID="_1820515118" r:id="rId35"/>
              </w:object>
            </w:r>
          </w:p>
          <w:p w14:paraId="3236FC6E" w14:textId="77777777" w:rsidR="00A06DB8" w:rsidRPr="003571F8" w:rsidRDefault="00A06DB8" w:rsidP="003571F8">
            <w:pPr>
              <w:tabs>
                <w:tab w:val="left" w:pos="5519"/>
              </w:tabs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1) </w:t>
            </w:r>
            <w:r w:rsidRPr="003571F8">
              <w:rPr>
                <w:b/>
                <w:bCs/>
                <w:position w:val="-6"/>
              </w:rPr>
              <w:object w:dxaOrig="360" w:dyaOrig="279" w14:anchorId="1E222361">
                <v:shape id="_x0000_i1039" type="#_x0000_t75" style="width:18.15pt;height:13.75pt" o:ole="">
                  <v:imagedata r:id="rId36" o:title=""/>
                </v:shape>
                <o:OLEObject Type="Embed" ProgID="Equation.DSMT4" ShapeID="_x0000_i1039" DrawAspect="Content" ObjectID="_1820515119" r:id="rId37"/>
              </w:object>
            </w:r>
            <w:r w:rsidRPr="003571F8">
              <w:rPr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2)</w:t>
            </w:r>
            <w:r w:rsidRPr="003571F8">
              <w:rPr>
                <w:b/>
                <w:bCs/>
                <w:position w:val="-6"/>
              </w:rPr>
              <w:object w:dxaOrig="360" w:dyaOrig="279" w14:anchorId="1EB3F630">
                <v:shape id="_x0000_i1040" type="#_x0000_t75" style="width:18.15pt;height:13.75pt" o:ole="">
                  <v:imagedata r:id="rId38" o:title=""/>
                </v:shape>
                <o:OLEObject Type="Embed" ProgID="Equation.DSMT4" ShapeID="_x0000_i1040" DrawAspect="Content" ObjectID="_1820515120" r:id="rId39"/>
              </w:object>
            </w:r>
            <w:r w:rsidRPr="003571F8">
              <w:rPr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3)</w:t>
            </w:r>
            <w:r w:rsidRPr="003571F8">
              <w:rPr>
                <w:b/>
                <w:bCs/>
                <w:position w:val="-6"/>
              </w:rPr>
              <w:object w:dxaOrig="360" w:dyaOrig="279" w14:anchorId="78F860E2">
                <v:shape id="_x0000_i1041" type="#_x0000_t75" style="width:18.15pt;height:13.75pt" o:ole="">
                  <v:imagedata r:id="rId40" o:title=""/>
                </v:shape>
                <o:OLEObject Type="Embed" ProgID="Equation.DSMT4" ShapeID="_x0000_i1041" DrawAspect="Content" ObjectID="_1820515121" r:id="rId41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4)</w:t>
            </w:r>
            <w:r w:rsidRPr="003571F8">
              <w:rPr>
                <w:b/>
                <w:bCs/>
                <w:position w:val="-6"/>
              </w:rPr>
              <w:object w:dxaOrig="360" w:dyaOrig="279" w14:anchorId="6BA9A8F2">
                <v:shape id="_x0000_i1042" type="#_x0000_t75" style="width:18.15pt;height:13.75pt" o:ole="">
                  <v:imagedata r:id="rId42" o:title=""/>
                </v:shape>
                <o:OLEObject Type="Embed" ProgID="Equation.DSMT4" ShapeID="_x0000_i1042" DrawAspect="Content" ObjectID="_1820515122" r:id="rId43"/>
              </w:object>
            </w:r>
            <w:r w:rsidRPr="003571F8">
              <w:rPr>
                <w:b/>
                <w:bCs/>
              </w:rPr>
              <w:sym w:font="Wingdings 2" w:char="F035"/>
            </w:r>
          </w:p>
          <w:p w14:paraId="027ED5AA" w14:textId="77777777" w:rsidR="00A06DB8" w:rsidRPr="003571F8" w:rsidRDefault="00A06DB8" w:rsidP="003571F8">
            <w:pPr>
              <w:tabs>
                <w:tab w:val="left" w:pos="5519"/>
              </w:tabs>
              <w:spacing w:after="0" w:line="240" w:lineRule="auto"/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56D79C18" w14:textId="594838F3" w:rsidR="00A06DB8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590FDB80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7072E0B4" w14:textId="77777777" w:rsidR="00AE779D" w:rsidRPr="003571F8" w:rsidRDefault="00AE779D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02235F5E" w14:textId="77777777" w:rsidR="00AE779D" w:rsidRPr="003571F8" w:rsidRDefault="00AE779D" w:rsidP="003571F8">
            <w:pPr>
              <w:tabs>
                <w:tab w:val="left" w:pos="5053"/>
              </w:tabs>
              <w:spacing w:after="0" w:line="240" w:lineRule="auto"/>
              <w:rPr>
                <w:rFonts w:cs="B NazaninMN"/>
                <w:b/>
                <w:bCs/>
                <w:noProof/>
                <w:rtl/>
              </w:rPr>
            </w:pPr>
            <w:r w:rsidRPr="003571F8">
              <w:rPr>
                <w:rFonts w:cs="B NazaninMN" w:hint="cs"/>
                <w:b/>
                <w:bCs/>
                <w:noProof/>
                <w:rtl/>
              </w:rPr>
              <w:t>متمم زاویه 40 درجه کدام زاویه است؟</w:t>
            </w:r>
          </w:p>
          <w:p w14:paraId="220E43EF" w14:textId="77777777" w:rsidR="00AE779D" w:rsidRPr="003571F8" w:rsidRDefault="00AE779D" w:rsidP="003571F8">
            <w:pPr>
              <w:tabs>
                <w:tab w:val="left" w:pos="5053"/>
              </w:tabs>
              <w:spacing w:after="0" w:line="240" w:lineRule="auto"/>
              <w:rPr>
                <w:b/>
                <w:bCs/>
                <w:noProof/>
                <w:rtl/>
              </w:rPr>
            </w:pPr>
            <w:r w:rsidRPr="003571F8">
              <w:rPr>
                <w:rFonts w:hint="cs"/>
                <w:b/>
                <w:bCs/>
                <w:noProof/>
                <w:rtl/>
              </w:rPr>
              <w:t>1)</w:t>
            </w:r>
            <w:r w:rsidRPr="003571F8">
              <w:rPr>
                <w:b/>
                <w:bCs/>
                <w:noProof/>
                <w:position w:val="-6"/>
              </w:rPr>
              <w:object w:dxaOrig="440" w:dyaOrig="300" w14:anchorId="6FBBEB99">
                <v:shape id="_x0000_i1043" type="#_x0000_t75" style="width:22.55pt;height:15.65pt" o:ole="">
                  <v:imagedata r:id="rId44" o:title=""/>
                </v:shape>
                <o:OLEObject Type="Embed" ProgID="Equation.DSMT4" ShapeID="_x0000_i1043" DrawAspect="Content" ObjectID="_1820515123" r:id="rId45"/>
              </w:object>
            </w:r>
            <w:r w:rsidRPr="003571F8">
              <w:rPr>
                <w:b/>
                <w:bCs/>
                <w:noProof/>
              </w:rPr>
              <w:sym w:font="Wingdings 2" w:char="F035"/>
            </w:r>
            <w:r w:rsidRPr="003571F8">
              <w:rPr>
                <w:rFonts w:hint="cs"/>
                <w:b/>
                <w:bCs/>
                <w:noProof/>
                <w:rtl/>
              </w:rPr>
              <w:t xml:space="preserve">                 2) </w:t>
            </w:r>
            <w:r w:rsidRPr="003571F8">
              <w:rPr>
                <w:b/>
                <w:bCs/>
                <w:noProof/>
                <w:position w:val="-6"/>
              </w:rPr>
              <w:object w:dxaOrig="420" w:dyaOrig="300" w14:anchorId="174A4B4A">
                <v:shape id="_x0000_i1044" type="#_x0000_t75" style="width:21.3pt;height:15.65pt" o:ole="">
                  <v:imagedata r:id="rId46" o:title=""/>
                </v:shape>
                <o:OLEObject Type="Embed" ProgID="Equation.DSMT4" ShapeID="_x0000_i1044" DrawAspect="Content" ObjectID="_1820515124" r:id="rId47"/>
              </w:object>
            </w:r>
            <w:r w:rsidRPr="003571F8">
              <w:rPr>
                <w:b/>
                <w:bCs/>
                <w:noProof/>
              </w:rPr>
              <w:sym w:font="Wingdings 2" w:char="F035"/>
            </w:r>
            <w:r w:rsidRPr="003571F8">
              <w:rPr>
                <w:rFonts w:hint="cs"/>
                <w:b/>
                <w:bCs/>
                <w:noProof/>
                <w:rtl/>
              </w:rPr>
              <w:t xml:space="preserve">                  3) </w:t>
            </w:r>
            <w:r w:rsidRPr="003571F8">
              <w:rPr>
                <w:b/>
                <w:bCs/>
                <w:noProof/>
                <w:position w:val="-6"/>
              </w:rPr>
              <w:object w:dxaOrig="520" w:dyaOrig="300" w14:anchorId="18370F5B">
                <v:shape id="_x0000_i1045" type="#_x0000_t75" style="width:26.3pt;height:15.65pt" o:ole="">
                  <v:imagedata r:id="rId48" o:title=""/>
                </v:shape>
                <o:OLEObject Type="Embed" ProgID="Equation.DSMT4" ShapeID="_x0000_i1045" DrawAspect="Content" ObjectID="_1820515125" r:id="rId49"/>
              </w:object>
            </w:r>
            <w:r w:rsidRPr="003571F8">
              <w:rPr>
                <w:rFonts w:hint="cs"/>
                <w:b/>
                <w:bCs/>
                <w:noProof/>
              </w:rPr>
              <w:sym w:font="Wingdings 2" w:char="F035"/>
            </w:r>
            <w:r w:rsidRPr="003571F8">
              <w:rPr>
                <w:rFonts w:hint="cs"/>
                <w:b/>
                <w:bCs/>
                <w:noProof/>
                <w:rtl/>
              </w:rPr>
              <w:t xml:space="preserve">                 4) </w:t>
            </w:r>
            <w:r w:rsidRPr="003571F8">
              <w:rPr>
                <w:b/>
                <w:bCs/>
                <w:noProof/>
                <w:position w:val="-6"/>
              </w:rPr>
              <w:object w:dxaOrig="540" w:dyaOrig="300" w14:anchorId="1354D5C0">
                <v:shape id="_x0000_i1046" type="#_x0000_t75" style="width:26.9pt;height:15.65pt" o:ole="">
                  <v:imagedata r:id="rId50" o:title=""/>
                </v:shape>
                <o:OLEObject Type="Embed" ProgID="Equation.DSMT4" ShapeID="_x0000_i1046" DrawAspect="Content" ObjectID="_1820515126" r:id="rId51"/>
              </w:object>
            </w:r>
            <w:r w:rsidRPr="003571F8">
              <w:rPr>
                <w:rFonts w:hint="cs"/>
                <w:b/>
                <w:bCs/>
                <w:noProof/>
              </w:rPr>
              <w:sym w:font="Wingdings 2" w:char="F035"/>
            </w:r>
          </w:p>
          <w:p w14:paraId="1850F6CE" w14:textId="77777777" w:rsidR="00AE779D" w:rsidRPr="003571F8" w:rsidRDefault="00AE779D" w:rsidP="003571F8">
            <w:pPr>
              <w:tabs>
                <w:tab w:val="left" w:pos="5053"/>
              </w:tabs>
              <w:spacing w:after="0" w:line="240" w:lineRule="auto"/>
              <w:rPr>
                <w:b/>
                <w:bCs/>
                <w:noProof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7518F22F" w14:textId="42BDABDA" w:rsidR="00AE779D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color w:val="FF0000"/>
                <w:rtl/>
              </w:rPr>
            </w:pPr>
            <w:r w:rsidRPr="00540035">
              <w:rPr>
                <w:rFonts w:cs="B NazaninMN" w:hint="cs"/>
                <w:b/>
                <w:bCs/>
                <w:color w:val="000000" w:themeColor="text1"/>
                <w:rtl/>
              </w:rPr>
              <w:t>1</w:t>
            </w:r>
          </w:p>
        </w:tc>
      </w:tr>
      <w:tr w:rsidR="00196112" w:rsidRPr="003571F8" w14:paraId="3C12B9F4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5064A307" w14:textId="77777777" w:rsidR="004E736A" w:rsidRPr="003571F8" w:rsidRDefault="004E736A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3FCF221A" w14:textId="2FF6F35A" w:rsidR="004E736A" w:rsidRPr="003571F8" w:rsidRDefault="004E736A" w:rsidP="003571F8">
            <w:pPr>
              <w:tabs>
                <w:tab w:val="left" w:pos="5053"/>
              </w:tabs>
              <w:spacing w:after="0" w:line="240" w:lineRule="auto"/>
              <w:rPr>
                <w:rFonts w:cs="B NazaninMN"/>
                <w:b/>
                <w:bCs/>
                <w:noProof/>
                <w:rtl/>
              </w:rPr>
            </w:pPr>
            <w:r w:rsidRPr="003571F8">
              <w:rPr>
                <w:rFonts w:cs="B NazaninMN" w:hint="cs"/>
                <w:b/>
                <w:bCs/>
                <w:noProof/>
                <w:rtl/>
              </w:rPr>
              <w:t>چند ضلعی هایی که هیچ زاویه بزرگتر از 180 درجه ندارد</w:t>
            </w:r>
            <w:r w:rsidR="00DC4988">
              <w:rPr>
                <w:rFonts w:cs="B NazaninMN" w:hint="cs"/>
                <w:b/>
                <w:bCs/>
                <w:noProof/>
                <w:rtl/>
              </w:rPr>
              <w:t>،</w:t>
            </w:r>
            <w:r w:rsidRPr="003571F8">
              <w:rPr>
                <w:rFonts w:cs="B NazaninMN" w:hint="cs"/>
                <w:b/>
                <w:bCs/>
                <w:noProof/>
                <w:rtl/>
              </w:rPr>
              <w:t xml:space="preserve"> چند ضلعی ...................... نامیده می شود.</w:t>
            </w:r>
          </w:p>
          <w:p w14:paraId="085C2221" w14:textId="77777777" w:rsidR="004E736A" w:rsidRPr="003571F8" w:rsidRDefault="004E736A" w:rsidP="003571F8">
            <w:pPr>
              <w:tabs>
                <w:tab w:val="left" w:pos="5053"/>
              </w:tabs>
              <w:spacing w:after="0" w:line="240" w:lineRule="auto"/>
              <w:rPr>
                <w:rFonts w:cs="B NazaninMN"/>
                <w:b/>
                <w:bCs/>
                <w:noProof/>
                <w:rtl/>
              </w:rPr>
            </w:pPr>
            <w:r w:rsidRPr="003571F8">
              <w:rPr>
                <w:rFonts w:cs="B NazaninMN" w:hint="cs"/>
                <w:b/>
                <w:bCs/>
                <w:noProof/>
                <w:rtl/>
              </w:rPr>
              <w:t>1)مقعر</w:t>
            </w:r>
            <w:r w:rsidRPr="003571F8">
              <w:rPr>
                <w:rFonts w:cs="B NazaninMN" w:hint="cs"/>
                <w:b/>
                <w:bCs/>
                <w:noProof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noProof/>
                <w:rtl/>
              </w:rPr>
              <w:t xml:space="preserve">         2) محدب</w:t>
            </w:r>
            <w:r w:rsidRPr="003571F8">
              <w:rPr>
                <w:rFonts w:cs="B NazaninMN" w:hint="cs"/>
                <w:b/>
                <w:bCs/>
                <w:noProof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noProof/>
                <w:rtl/>
              </w:rPr>
              <w:t xml:space="preserve">             3) منتظم</w:t>
            </w:r>
            <w:r w:rsidRPr="003571F8">
              <w:rPr>
                <w:rFonts w:cs="B NazaninMN" w:hint="cs"/>
                <w:b/>
                <w:bCs/>
                <w:noProof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noProof/>
                <w:rtl/>
              </w:rPr>
              <w:t xml:space="preserve">                  4) متوازی الاضلاع</w:t>
            </w:r>
            <w:r w:rsidRPr="003571F8">
              <w:rPr>
                <w:rFonts w:cs="B NazaninMN" w:hint="cs"/>
                <w:b/>
                <w:bCs/>
                <w:noProof/>
              </w:rPr>
              <w:sym w:font="Wingdings 2" w:char="F035"/>
            </w:r>
          </w:p>
          <w:p w14:paraId="519607EE" w14:textId="77777777" w:rsidR="00010E71" w:rsidRPr="003571F8" w:rsidRDefault="00010E71" w:rsidP="003571F8">
            <w:pPr>
              <w:tabs>
                <w:tab w:val="left" w:pos="5053"/>
              </w:tabs>
              <w:spacing w:after="0" w:line="240" w:lineRule="auto"/>
              <w:rPr>
                <w:rFonts w:cs="B NazaninMN"/>
                <w:b/>
                <w:bCs/>
                <w:noProof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03BB1B4B" w14:textId="25DDF6EC" w:rsidR="004E736A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color w:val="FF0000"/>
                <w:rtl/>
              </w:rPr>
            </w:pPr>
            <w:r w:rsidRPr="00540035">
              <w:rPr>
                <w:rFonts w:cs="B NazaninMN" w:hint="cs"/>
                <w:b/>
                <w:bCs/>
                <w:color w:val="000000" w:themeColor="text1"/>
                <w:rtl/>
              </w:rPr>
              <w:t>1</w:t>
            </w:r>
          </w:p>
        </w:tc>
      </w:tr>
      <w:tr w:rsidR="00196112" w:rsidRPr="003571F8" w14:paraId="16BC82FD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417F2F7A" w14:textId="77777777" w:rsidR="00176559" w:rsidRPr="003571F8" w:rsidRDefault="00176559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474D456B" w14:textId="77777777" w:rsidR="00176559" w:rsidRPr="003571F8" w:rsidRDefault="00176559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عدد 42 چند </w:t>
            </w:r>
            <w:r w:rsidR="00846FDD" w:rsidRPr="003571F8">
              <w:rPr>
                <w:b/>
                <w:bCs/>
                <w:rtl/>
              </w:rPr>
              <w:t>شمارند</w:t>
            </w:r>
            <w:r w:rsidRPr="003571F8">
              <w:rPr>
                <w:rFonts w:hint="cs"/>
                <w:b/>
                <w:bCs/>
                <w:rtl/>
              </w:rPr>
              <w:t xml:space="preserve"> اول دارد؟</w:t>
            </w:r>
          </w:p>
          <w:p w14:paraId="7A6CFB80" w14:textId="77777777" w:rsidR="00176559" w:rsidRPr="003571F8" w:rsidRDefault="00176559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1) </w:t>
            </w:r>
            <w:r w:rsidRPr="003571F8">
              <w:rPr>
                <w:b/>
                <w:bCs/>
                <w:position w:val="-6"/>
              </w:rPr>
              <w:object w:dxaOrig="200" w:dyaOrig="279" w14:anchorId="3898E95D">
                <v:shape id="_x0000_i1047" type="#_x0000_t75" style="width:10.65pt;height:13.75pt" o:ole="">
                  <v:imagedata r:id="rId52" o:title=""/>
                </v:shape>
                <o:OLEObject Type="Embed" ProgID="Equation.DSMT4" ShapeID="_x0000_i1047" DrawAspect="Content" ObjectID="_1820515127" r:id="rId53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    2)</w:t>
            </w:r>
            <w:r w:rsidRPr="003571F8">
              <w:rPr>
                <w:b/>
                <w:bCs/>
                <w:position w:val="-6"/>
              </w:rPr>
              <w:object w:dxaOrig="220" w:dyaOrig="279" w14:anchorId="5D3D5A9E">
                <v:shape id="_x0000_i1048" type="#_x0000_t75" style="width:10.65pt;height:13.75pt" o:ole="">
                  <v:imagedata r:id="rId54" o:title=""/>
                </v:shape>
                <o:OLEObject Type="Embed" ProgID="Equation.DSMT4" ShapeID="_x0000_i1048" DrawAspect="Content" ObjectID="_1820515128" r:id="rId55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         3)</w:t>
            </w:r>
            <w:r w:rsidRPr="003571F8">
              <w:rPr>
                <w:b/>
                <w:bCs/>
                <w:position w:val="-6"/>
              </w:rPr>
              <w:object w:dxaOrig="200" w:dyaOrig="279" w14:anchorId="15CA4454">
                <v:shape id="_x0000_i1049" type="#_x0000_t75" style="width:10.65pt;height:13.75pt" o:ole="">
                  <v:imagedata r:id="rId56" o:title=""/>
                </v:shape>
                <o:OLEObject Type="Embed" ProgID="Equation.DSMT4" ShapeID="_x0000_i1049" DrawAspect="Content" ObjectID="_1820515129" r:id="rId57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      4)</w:t>
            </w:r>
            <w:r w:rsidRPr="003571F8">
              <w:rPr>
                <w:b/>
                <w:bCs/>
                <w:position w:val="-6"/>
              </w:rPr>
              <w:object w:dxaOrig="200" w:dyaOrig="279" w14:anchorId="0BAC17B2">
                <v:shape id="_x0000_i1050" type="#_x0000_t75" style="width:10.65pt;height:13.75pt" o:ole="">
                  <v:imagedata r:id="rId58" o:title=""/>
                </v:shape>
                <o:OLEObject Type="Embed" ProgID="Equation.DSMT4" ShapeID="_x0000_i1050" DrawAspect="Content" ObjectID="_1820515130" r:id="rId59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</w:p>
          <w:p w14:paraId="41F95157" w14:textId="77777777" w:rsidR="00176559" w:rsidRPr="003571F8" w:rsidRDefault="00176559" w:rsidP="003571F8">
            <w:pPr>
              <w:tabs>
                <w:tab w:val="left" w:pos="6267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14B2498E" w14:textId="4F5672F5" w:rsidR="00176559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18344822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58F9D270" w14:textId="77777777" w:rsidR="00E17311" w:rsidRPr="003571F8" w:rsidRDefault="00E17311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030B0B2D" w14:textId="77777777" w:rsidR="009314C8" w:rsidRPr="003571F8" w:rsidRDefault="009314C8" w:rsidP="003571F8">
            <w:pPr>
              <w:tabs>
                <w:tab w:val="left" w:pos="6267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 xml:space="preserve">ک.م.م دو عدد 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340" w:dyaOrig="279" w14:anchorId="6415BE96">
                <v:shape id="_x0000_i1051" type="#_x0000_t75" style="width:16.9pt;height:13.75pt" o:ole="">
                  <v:imagedata r:id="rId60" o:title=""/>
                </v:shape>
                <o:OLEObject Type="Embed" ProgID="Equation.DSMT4" ShapeID="_x0000_i1051" DrawAspect="Content" ObjectID="_1820515131" r:id="rId61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 xml:space="preserve"> و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279" w:dyaOrig="279" w14:anchorId="313D5FCD">
                <v:shape id="_x0000_i1052" type="#_x0000_t75" style="width:13.75pt;height:13.75pt" o:ole="">
                  <v:imagedata r:id="rId62" o:title=""/>
                </v:shape>
                <o:OLEObject Type="Embed" ProgID="Equation.DSMT4" ShapeID="_x0000_i1052" DrawAspect="Content" ObjectID="_1820515132" r:id="rId63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 xml:space="preserve"> کدام گزینه است؟</w:t>
            </w:r>
          </w:p>
          <w:p w14:paraId="59B873D2" w14:textId="77777777" w:rsidR="009314C8" w:rsidRPr="003571F8" w:rsidRDefault="009314C8" w:rsidP="003571F8">
            <w:pPr>
              <w:tabs>
                <w:tab w:val="left" w:pos="6267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>1)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279" w:dyaOrig="279" w14:anchorId="1A91171D">
                <v:shape id="_x0000_i1053" type="#_x0000_t75" style="width:13.75pt;height:13.75pt" o:ole="">
                  <v:imagedata r:id="rId64" o:title=""/>
                </v:shape>
                <o:OLEObject Type="Embed" ProgID="Equation.DSMT4" ShapeID="_x0000_i1053" DrawAspect="Content" ObjectID="_1820515133" r:id="rId65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 xml:space="preserve"> 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2)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320" w:dyaOrig="279" w14:anchorId="4B306CA1">
                <v:shape id="_x0000_i1054" type="#_x0000_t75" style="width:16.3pt;height:13.75pt" o:ole="">
                  <v:imagedata r:id="rId66" o:title=""/>
                </v:shape>
                <o:OLEObject Type="Embed" ProgID="Equation.DSMT4" ShapeID="_x0000_i1054" DrawAspect="Content" ObjectID="_1820515134" r:id="rId67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 xml:space="preserve"> 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3)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340" w:dyaOrig="279" w14:anchorId="1BC44611">
                <v:shape id="_x0000_i1055" type="#_x0000_t75" style="width:16.9pt;height:13.75pt" o:ole="">
                  <v:imagedata r:id="rId68" o:title=""/>
                </v:shape>
                <o:OLEObject Type="Embed" ProgID="Equation.DSMT4" ShapeID="_x0000_i1055" DrawAspect="Content" ObjectID="_1820515135" r:id="rId69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 xml:space="preserve"> 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 4) 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340" w:dyaOrig="279" w14:anchorId="53C0AB07">
                <v:shape id="_x0000_i1056" type="#_x0000_t75" style="width:16.9pt;height:13.75pt" o:ole="">
                  <v:imagedata r:id="rId70" o:title=""/>
                </v:shape>
                <o:OLEObject Type="Embed" ProgID="Equation.DSMT4" ShapeID="_x0000_i1056" DrawAspect="Content" ObjectID="_1820515136" r:id="rId71"/>
              </w:object>
            </w:r>
            <w:r w:rsidRPr="003571F8">
              <w:rPr>
                <w:rFonts w:cs="B NazaninMN"/>
                <w:b/>
                <w:bCs/>
              </w:rPr>
              <w:sym w:font="Wingdings 2" w:char="F035"/>
            </w:r>
          </w:p>
          <w:p w14:paraId="14401B28" w14:textId="77777777" w:rsidR="00E17311" w:rsidRPr="003571F8" w:rsidRDefault="00E17311" w:rsidP="003571F8">
            <w:pPr>
              <w:tabs>
                <w:tab w:val="left" w:pos="6956"/>
              </w:tabs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7A5E8C2B" w14:textId="4284F5D3" w:rsidR="00E17311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3BE48913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6AD253FA" w14:textId="77777777" w:rsidR="00ED0FF9" w:rsidRPr="003571F8" w:rsidRDefault="00ED0FF9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21EC8E97" w14:textId="77777777" w:rsidR="00ED0FF9" w:rsidRPr="003571F8" w:rsidRDefault="00846FDD" w:rsidP="003571F8">
            <w:pPr>
              <w:spacing w:after="0" w:line="240" w:lineRule="auto"/>
              <w:jc w:val="both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>ی</w:t>
            </w:r>
            <w:r w:rsidR="00ED0FF9" w:rsidRPr="003571F8">
              <w:rPr>
                <w:rFonts w:cs="B NazaninMN" w:hint="cs"/>
                <w:b/>
                <w:bCs/>
                <w:rtl/>
              </w:rPr>
              <w:t xml:space="preserve">ک منشور </w:t>
            </w:r>
            <w:r w:rsidRPr="003571F8">
              <w:rPr>
                <w:rFonts w:cs="B NazaninMN"/>
                <w:b/>
                <w:bCs/>
                <w:rtl/>
              </w:rPr>
              <w:t>شش‌پهلو</w:t>
            </w:r>
            <w:r w:rsidR="00ED0FF9" w:rsidRPr="003571F8">
              <w:rPr>
                <w:rFonts w:cs="B NazaninMN" w:hint="cs"/>
                <w:b/>
                <w:bCs/>
                <w:rtl/>
              </w:rPr>
              <w:t xml:space="preserve"> چند رأس و چند یال دارد؟</w:t>
            </w:r>
          </w:p>
          <w:p w14:paraId="0B26F892" w14:textId="77777777" w:rsidR="00ED0FF9" w:rsidRPr="003571F8" w:rsidRDefault="00ED0FF9" w:rsidP="003571F8">
            <w:pPr>
              <w:spacing w:after="0" w:line="240" w:lineRule="auto"/>
              <w:jc w:val="both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>1)12 رأس و 6 یال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2) 18 رأس و 12 یال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</w:p>
          <w:p w14:paraId="711AB7FA" w14:textId="777072F4" w:rsidR="00ED0FF9" w:rsidRPr="003571F8" w:rsidRDefault="00ED0FF9" w:rsidP="003571F8">
            <w:pPr>
              <w:spacing w:after="0" w:line="240" w:lineRule="auto"/>
              <w:jc w:val="both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 xml:space="preserve">3) 12 رأس و </w:t>
            </w:r>
            <w:r w:rsidR="00DC4988">
              <w:rPr>
                <w:rFonts w:cs="B NazaninMN" w:hint="cs"/>
                <w:b/>
                <w:bCs/>
                <w:rtl/>
              </w:rPr>
              <w:t>1</w:t>
            </w:r>
            <w:r w:rsidRPr="003571F8">
              <w:rPr>
                <w:rFonts w:cs="B NazaninMN" w:hint="cs"/>
                <w:b/>
                <w:bCs/>
                <w:rtl/>
              </w:rPr>
              <w:t>8 یال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4) 6 رأس و 12 یال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</w:p>
          <w:p w14:paraId="2910E1D7" w14:textId="77777777" w:rsidR="00ED0FF9" w:rsidRPr="003571F8" w:rsidRDefault="00ED0FF9" w:rsidP="003571F8">
            <w:pPr>
              <w:spacing w:after="0" w:line="240" w:lineRule="auto"/>
              <w:jc w:val="both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07B4BDDD" w14:textId="01D76ACF" w:rsidR="00ED0FF9" w:rsidRPr="00540035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color w:val="000000" w:themeColor="text1"/>
                <w:rtl/>
              </w:rPr>
            </w:pPr>
            <w:r w:rsidRPr="00540035">
              <w:rPr>
                <w:rFonts w:cs="B NazaninMN" w:hint="cs"/>
                <w:b/>
                <w:bCs/>
                <w:color w:val="000000" w:themeColor="text1"/>
                <w:rtl/>
              </w:rPr>
              <w:t>1</w:t>
            </w:r>
          </w:p>
        </w:tc>
      </w:tr>
      <w:tr w:rsidR="00196112" w:rsidRPr="003571F8" w14:paraId="4BFA5F29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0D4A6664" w14:textId="77777777" w:rsidR="00182C81" w:rsidRPr="003571F8" w:rsidRDefault="00182C81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7A46C0B9" w14:textId="77777777" w:rsidR="00182C81" w:rsidRPr="003571F8" w:rsidRDefault="00182C81" w:rsidP="003571F8">
            <w:pPr>
              <w:spacing w:after="0" w:line="240" w:lineRule="auto"/>
              <w:jc w:val="both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 xml:space="preserve">حجم منشوری که </w:t>
            </w:r>
            <w:r w:rsidR="00846FDD" w:rsidRPr="003571F8">
              <w:rPr>
                <w:rFonts w:cs="B NazaninMN"/>
                <w:b/>
                <w:bCs/>
                <w:rtl/>
              </w:rPr>
              <w:t>قاعده‌</w:t>
            </w:r>
            <w:r w:rsidR="00846FDD" w:rsidRPr="003571F8">
              <w:rPr>
                <w:rFonts w:cs="B NazaninMN" w:hint="cs"/>
                <w:b/>
                <w:bCs/>
                <w:rtl/>
              </w:rPr>
              <w:t>ی</w:t>
            </w:r>
            <w:r w:rsidRPr="003571F8">
              <w:rPr>
                <w:rFonts w:cs="B NazaninMN" w:hint="cs"/>
                <w:b/>
                <w:bCs/>
                <w:rtl/>
              </w:rPr>
              <w:t xml:space="preserve"> آن مربعی به ضلع 4 </w:t>
            </w:r>
            <w:r w:rsidR="00846FDD" w:rsidRPr="003571F8">
              <w:rPr>
                <w:rFonts w:cs="B NazaninMN"/>
                <w:b/>
                <w:bCs/>
                <w:rtl/>
              </w:rPr>
              <w:t>سانت</w:t>
            </w:r>
            <w:r w:rsidR="00846FDD" w:rsidRPr="003571F8">
              <w:rPr>
                <w:rFonts w:cs="B NazaninMN" w:hint="cs"/>
                <w:b/>
                <w:bCs/>
                <w:rtl/>
              </w:rPr>
              <w:t>ی‌</w:t>
            </w:r>
            <w:r w:rsidR="00846FDD" w:rsidRPr="003571F8">
              <w:rPr>
                <w:rFonts w:cs="B NazaninMN" w:hint="eastAsia"/>
                <w:b/>
                <w:bCs/>
                <w:rtl/>
              </w:rPr>
              <w:t>متر</w:t>
            </w:r>
            <w:r w:rsidRPr="003571F8">
              <w:rPr>
                <w:rFonts w:cs="B NazaninMN" w:hint="cs"/>
                <w:b/>
                <w:bCs/>
                <w:rtl/>
              </w:rPr>
              <w:t xml:space="preserve"> و ارتفاع آن 8 </w:t>
            </w:r>
            <w:r w:rsidR="00846FDD" w:rsidRPr="003571F8">
              <w:rPr>
                <w:rFonts w:cs="B NazaninMN"/>
                <w:b/>
                <w:bCs/>
                <w:rtl/>
              </w:rPr>
              <w:t>سانت</w:t>
            </w:r>
            <w:r w:rsidR="00846FDD" w:rsidRPr="003571F8">
              <w:rPr>
                <w:rFonts w:cs="B NazaninMN" w:hint="cs"/>
                <w:b/>
                <w:bCs/>
                <w:rtl/>
              </w:rPr>
              <w:t>ی‌</w:t>
            </w:r>
            <w:r w:rsidR="00846FDD" w:rsidRPr="003571F8">
              <w:rPr>
                <w:rFonts w:cs="B NazaninMN" w:hint="eastAsia"/>
                <w:b/>
                <w:bCs/>
                <w:rtl/>
              </w:rPr>
              <w:t>متر</w:t>
            </w:r>
            <w:r w:rsidRPr="003571F8">
              <w:rPr>
                <w:rFonts w:cs="B NazaninMN" w:hint="cs"/>
                <w:b/>
                <w:bCs/>
                <w:rtl/>
              </w:rPr>
              <w:t xml:space="preserve"> است، کدام است؟</w:t>
            </w:r>
          </w:p>
          <w:p w14:paraId="075C7478" w14:textId="77777777" w:rsidR="00182C81" w:rsidRPr="003571F8" w:rsidRDefault="00182C81" w:rsidP="003571F8">
            <w:pPr>
              <w:spacing w:after="0" w:line="240" w:lineRule="auto"/>
              <w:jc w:val="both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>1)32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 2) 64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3) 256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4) 128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</w:p>
          <w:p w14:paraId="00ECCB6E" w14:textId="77777777" w:rsidR="00182C81" w:rsidRPr="003571F8" w:rsidRDefault="00182C81" w:rsidP="003571F8">
            <w:pPr>
              <w:spacing w:after="0" w:line="240" w:lineRule="auto"/>
              <w:jc w:val="both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1744F868" w14:textId="402941CB" w:rsidR="00182C81" w:rsidRPr="00540035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color w:val="000000" w:themeColor="text1"/>
                <w:rtl/>
              </w:rPr>
            </w:pPr>
            <w:r w:rsidRPr="00540035">
              <w:rPr>
                <w:rFonts w:cs="B NazaninMN" w:hint="cs"/>
                <w:b/>
                <w:bCs/>
                <w:color w:val="000000" w:themeColor="text1"/>
                <w:rtl/>
              </w:rPr>
              <w:t>1</w:t>
            </w:r>
          </w:p>
        </w:tc>
      </w:tr>
      <w:tr w:rsidR="00196112" w:rsidRPr="003571F8" w14:paraId="4D224869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3C814123" w14:textId="77777777" w:rsidR="008540CF" w:rsidRPr="003571F8" w:rsidRDefault="008540CF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45ACBB66" w14:textId="77777777" w:rsidR="008540CF" w:rsidRPr="003571F8" w:rsidRDefault="008540CF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مجذور عدد </w:t>
            </w:r>
            <w:r w:rsidRPr="003571F8">
              <w:rPr>
                <w:b/>
                <w:bCs/>
                <w:position w:val="-28"/>
              </w:rPr>
              <w:object w:dxaOrig="260" w:dyaOrig="720" w14:anchorId="5A5AAD67">
                <v:shape id="_x0000_i1057" type="#_x0000_t75" style="width:12.5pt;height:36.3pt" o:ole="">
                  <v:imagedata r:id="rId72" o:title=""/>
                </v:shape>
                <o:OLEObject Type="Embed" ProgID="Equation.DSMT4" ShapeID="_x0000_i1057" DrawAspect="Content" ObjectID="_1820515137" r:id="rId73"/>
              </w:object>
            </w:r>
            <w:r w:rsidRPr="003571F8">
              <w:rPr>
                <w:rFonts w:hint="cs"/>
                <w:b/>
                <w:bCs/>
                <w:rtl/>
              </w:rPr>
              <w:t xml:space="preserve"> کدام است؟</w:t>
            </w:r>
          </w:p>
          <w:p w14:paraId="0E9E102C" w14:textId="77777777" w:rsidR="008540CF" w:rsidRPr="003571F8" w:rsidRDefault="008540CF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1) </w:t>
            </w:r>
            <w:r w:rsidRPr="003571F8">
              <w:rPr>
                <w:b/>
                <w:bCs/>
                <w:position w:val="-28"/>
              </w:rPr>
              <w:object w:dxaOrig="400" w:dyaOrig="720" w14:anchorId="63BB40FA">
                <v:shape id="_x0000_i1058" type="#_x0000_t75" style="width:20.05pt;height:36.3pt" o:ole="">
                  <v:imagedata r:id="rId74" o:title=""/>
                </v:shape>
                <o:OLEObject Type="Embed" ProgID="Equation.DSMT4" ShapeID="_x0000_i1058" DrawAspect="Content" ObjectID="_1820515138" r:id="rId75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    2)</w:t>
            </w:r>
            <w:r w:rsidR="00846FDD" w:rsidRPr="003571F8">
              <w:rPr>
                <w:b/>
                <w:bCs/>
                <w:position w:val="-28"/>
              </w:rPr>
              <w:object w:dxaOrig="320" w:dyaOrig="720" w14:anchorId="21B89AA1">
                <v:shape id="_x0000_i1059" type="#_x0000_t75" style="width:16.3pt;height:36.3pt" o:ole="">
                  <v:imagedata r:id="rId76" o:title=""/>
                </v:shape>
                <o:OLEObject Type="Embed" ProgID="Equation.DSMT4" ShapeID="_x0000_i1059" DrawAspect="Content" ObjectID="_1820515139" r:id="rId77"/>
              </w:object>
            </w:r>
            <w:r w:rsidR="00846FDD" w:rsidRPr="003571F8">
              <w:rPr>
                <w:rFonts w:hint="cs"/>
                <w:b/>
                <w:bCs/>
              </w:rPr>
              <w:t xml:space="preserve"> 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         3)</w:t>
            </w:r>
            <w:r w:rsidRPr="003571F8">
              <w:rPr>
                <w:b/>
                <w:bCs/>
                <w:position w:val="-28"/>
              </w:rPr>
              <w:object w:dxaOrig="260" w:dyaOrig="720" w14:anchorId="4210C3DE">
                <v:shape id="_x0000_i1060" type="#_x0000_t75" style="width:12.5pt;height:36.3pt" o:ole="">
                  <v:imagedata r:id="rId78" o:title=""/>
                </v:shape>
                <o:OLEObject Type="Embed" ProgID="Equation.DSMT4" ShapeID="_x0000_i1060" DrawAspect="Content" ObjectID="_1820515140" r:id="rId79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      4)</w:t>
            </w:r>
            <w:r w:rsidRPr="003571F8">
              <w:rPr>
                <w:b/>
                <w:bCs/>
                <w:position w:val="-28"/>
              </w:rPr>
              <w:object w:dxaOrig="400" w:dyaOrig="720" w14:anchorId="1836EA07">
                <v:shape id="_x0000_i1061" type="#_x0000_t75" style="width:20.05pt;height:36.3pt" o:ole="">
                  <v:imagedata r:id="rId80" o:title=""/>
                </v:shape>
                <o:OLEObject Type="Embed" ProgID="Equation.DSMT4" ShapeID="_x0000_i1061" DrawAspect="Content" ObjectID="_1820515141" r:id="rId81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</w:p>
          <w:p w14:paraId="60DF32D6" w14:textId="77777777" w:rsidR="008540CF" w:rsidRPr="003571F8" w:rsidRDefault="008540CF" w:rsidP="003571F8">
            <w:p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6DAE2730" w14:textId="09CDE43D" w:rsidR="008540CF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692AED76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3740B43E" w14:textId="77777777" w:rsidR="00C760B7" w:rsidRPr="003571F8" w:rsidRDefault="00C760B7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484F8F08" w14:textId="77777777" w:rsidR="00C760B7" w:rsidRPr="003571F8" w:rsidRDefault="00C760B7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حاصل عبارت روبرو به صورت توان دار برابر با کدام گزینه است؟                                                   </w:t>
            </w:r>
            <w:r w:rsidRPr="003571F8">
              <w:rPr>
                <w:b/>
                <w:bCs/>
                <w:position w:val="-6"/>
              </w:rPr>
              <w:object w:dxaOrig="1480" w:dyaOrig="360" w14:anchorId="0DBCC1DF">
                <v:shape id="_x0000_i1062" type="#_x0000_t75" style="width:73.25pt;height:18.15pt" o:ole="">
                  <v:imagedata r:id="rId82" o:title=""/>
                </v:shape>
                <o:OLEObject Type="Embed" ProgID="Equation.DSMT4" ShapeID="_x0000_i1062" DrawAspect="Content" ObjectID="_1820515142" r:id="rId83"/>
              </w:object>
            </w:r>
          </w:p>
          <w:p w14:paraId="2F2EFDF3" w14:textId="77777777" w:rsidR="00C760B7" w:rsidRPr="003571F8" w:rsidRDefault="00C760B7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1)</w:t>
            </w:r>
            <w:r w:rsidRPr="003571F8">
              <w:rPr>
                <w:b/>
                <w:bCs/>
                <w:position w:val="-6"/>
              </w:rPr>
              <w:object w:dxaOrig="300" w:dyaOrig="360" w14:anchorId="1D664BC0">
                <v:shape id="_x0000_i1063" type="#_x0000_t75" style="width:15.05pt;height:18.15pt" o:ole="">
                  <v:imagedata r:id="rId84" o:title=""/>
                </v:shape>
                <o:OLEObject Type="Embed" ProgID="Equation.DSMT4" ShapeID="_x0000_i1063" DrawAspect="Content" ObjectID="_1820515143" r:id="rId85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2)</w:t>
            </w:r>
            <w:r w:rsidRPr="003571F8">
              <w:rPr>
                <w:b/>
                <w:bCs/>
                <w:position w:val="-6"/>
              </w:rPr>
              <w:object w:dxaOrig="279" w:dyaOrig="360" w14:anchorId="7874C004">
                <v:shape id="_x0000_i1064" type="#_x0000_t75" style="width:13.75pt;height:18.15pt" o:ole="">
                  <v:imagedata r:id="rId86" o:title=""/>
                </v:shape>
                <o:OLEObject Type="Embed" ProgID="Equation.DSMT4" ShapeID="_x0000_i1064" DrawAspect="Content" ObjectID="_1820515144" r:id="rId87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3) </w:t>
            </w:r>
            <w:r w:rsidRPr="003571F8">
              <w:rPr>
                <w:b/>
                <w:bCs/>
                <w:position w:val="-6"/>
              </w:rPr>
              <w:object w:dxaOrig="260" w:dyaOrig="360" w14:anchorId="31F74D4B">
                <v:shape id="_x0000_i1065" type="#_x0000_t75" style="width:13.15pt;height:18.15pt" o:ole="">
                  <v:imagedata r:id="rId88" o:title=""/>
                </v:shape>
                <o:OLEObject Type="Embed" ProgID="Equation.DSMT4" ShapeID="_x0000_i1065" DrawAspect="Content" ObjectID="_1820515145" r:id="rId89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4) </w:t>
            </w:r>
            <w:r w:rsidRPr="003571F8">
              <w:rPr>
                <w:b/>
                <w:bCs/>
                <w:position w:val="-6"/>
              </w:rPr>
              <w:object w:dxaOrig="240" w:dyaOrig="360" w14:anchorId="775D0930">
                <v:shape id="_x0000_i1066" type="#_x0000_t75" style="width:11.9pt;height:18.15pt" o:ole="">
                  <v:imagedata r:id="rId90" o:title=""/>
                </v:shape>
                <o:OLEObject Type="Embed" ProgID="Equation.DSMT4" ShapeID="_x0000_i1066" DrawAspect="Content" ObjectID="_1820515146" r:id="rId91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</w:p>
          <w:p w14:paraId="38D1172A" w14:textId="77777777" w:rsidR="00C760B7" w:rsidRPr="003571F8" w:rsidRDefault="00C760B7" w:rsidP="003571F8">
            <w:pPr>
              <w:spacing w:after="0" w:line="240" w:lineRule="auto"/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48726F76" w14:textId="3AB9BA53" w:rsidR="00C760B7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3AC69BFF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44B4454D" w14:textId="77777777" w:rsidR="006A65BE" w:rsidRPr="003571F8" w:rsidRDefault="006A65BE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52D37DCD" w14:textId="77777777" w:rsidR="006A65BE" w:rsidRPr="003571F8" w:rsidRDefault="006A65BE" w:rsidP="003571F8">
            <w:pPr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 xml:space="preserve">حاصل </w:t>
            </w:r>
            <w:r w:rsidRPr="003571F8">
              <w:rPr>
                <w:rFonts w:cs="B NazaninMN"/>
                <w:b/>
                <w:bCs/>
                <w:position w:val="-8"/>
              </w:rPr>
              <w:object w:dxaOrig="1579" w:dyaOrig="400" w14:anchorId="72FA13FC">
                <v:shape id="_x0000_i1067" type="#_x0000_t75" style="width:79.5pt;height:20.05pt" o:ole="">
                  <v:imagedata r:id="rId92" o:title=""/>
                </v:shape>
                <o:OLEObject Type="Embed" ProgID="Equation.DSMT4" ShapeID="_x0000_i1067" DrawAspect="Content" ObjectID="_1820515147" r:id="rId93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>برابر است با:</w:t>
            </w:r>
          </w:p>
          <w:p w14:paraId="168E11B8" w14:textId="77777777" w:rsidR="006A65BE" w:rsidRPr="003571F8" w:rsidRDefault="006A65BE" w:rsidP="003571F8">
            <w:pPr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>1)4/2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2)24/0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3) 2/7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4) 2/6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634A7710" w14:textId="022DC48B" w:rsidR="006A65BE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6190C195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705B50CA" w14:textId="77777777" w:rsidR="00DD29FD" w:rsidRPr="003571F8" w:rsidRDefault="00DD29FD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7A373656" w14:textId="77777777" w:rsidR="00DD29FD" w:rsidRPr="003571F8" w:rsidRDefault="00DD29FD" w:rsidP="003571F8">
            <w:pPr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 xml:space="preserve">حاصل عبارت </w:t>
            </w:r>
            <w:r w:rsidRPr="003571F8">
              <w:rPr>
                <w:rFonts w:cs="B NazaninMN"/>
                <w:b/>
                <w:bCs/>
                <w:position w:val="-6"/>
              </w:rPr>
              <w:object w:dxaOrig="780" w:dyaOrig="360" w14:anchorId="7EDDAD5E">
                <v:shape id="_x0000_i1068" type="#_x0000_t75" style="width:38.8pt;height:18.15pt" o:ole="">
                  <v:imagedata r:id="rId94" o:title=""/>
                </v:shape>
                <o:OLEObject Type="Embed" ProgID="Equation.DSMT4" ShapeID="_x0000_i1068" DrawAspect="Content" ObjectID="_1820515148" r:id="rId95"/>
              </w:object>
            </w:r>
            <w:r w:rsidRPr="003571F8">
              <w:rPr>
                <w:rFonts w:cs="B NazaninMN" w:hint="cs"/>
                <w:b/>
                <w:bCs/>
                <w:rtl/>
              </w:rPr>
              <w:t>کدام است؟</w:t>
            </w:r>
          </w:p>
          <w:p w14:paraId="332C833E" w14:textId="77777777" w:rsidR="00DD29FD" w:rsidRPr="003571F8" w:rsidRDefault="00DD29FD" w:rsidP="003571F8">
            <w:pPr>
              <w:spacing w:after="0" w:line="240" w:lineRule="auto"/>
              <w:rPr>
                <w:rFonts w:cs="B NazaninMN"/>
                <w:b/>
                <w:bCs/>
                <w:rtl/>
              </w:rPr>
            </w:pPr>
            <w:r w:rsidRPr="003571F8">
              <w:rPr>
                <w:rFonts w:cs="B NazaninMN" w:hint="cs"/>
                <w:b/>
                <w:bCs/>
                <w:rtl/>
              </w:rPr>
              <w:t>1)4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2) 8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     3) 12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  <w:r w:rsidRPr="003571F8">
              <w:rPr>
                <w:rFonts w:cs="B NazaninMN" w:hint="cs"/>
                <w:b/>
                <w:bCs/>
                <w:rtl/>
              </w:rPr>
              <w:t xml:space="preserve">                           4) 14</w:t>
            </w:r>
            <w:r w:rsidRPr="003571F8">
              <w:rPr>
                <w:rFonts w:cs="B NazaninMN" w:hint="cs"/>
                <w:b/>
                <w:bCs/>
              </w:rPr>
              <w:sym w:font="Wingdings 2" w:char="F035"/>
            </w:r>
          </w:p>
          <w:p w14:paraId="4DB3C10E" w14:textId="77777777" w:rsidR="00DD29FD" w:rsidRPr="003571F8" w:rsidRDefault="00DD29FD" w:rsidP="003571F8">
            <w:p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040226A2" w14:textId="30D9B96D" w:rsidR="00DD29FD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rtl/>
              </w:rPr>
            </w:pPr>
            <w:r>
              <w:rPr>
                <w:rFonts w:cs="B NazaninMN" w:hint="cs"/>
                <w:b/>
                <w:bCs/>
                <w:rtl/>
              </w:rPr>
              <w:t>1</w:t>
            </w:r>
          </w:p>
        </w:tc>
      </w:tr>
      <w:tr w:rsidR="00196112" w:rsidRPr="003571F8" w14:paraId="11A707CF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02F34840" w14:textId="77777777" w:rsidR="00ED7D32" w:rsidRPr="003571F8" w:rsidRDefault="00ED7D32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4A277041" w14:textId="77777777" w:rsidR="00ED7D32" w:rsidRPr="003571F8" w:rsidRDefault="00ED7D32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نقطه </w:t>
            </w:r>
            <w:r w:rsidRPr="003571F8">
              <w:rPr>
                <w:b/>
                <w:bCs/>
                <w:position w:val="-36"/>
              </w:rPr>
              <w:object w:dxaOrig="620" w:dyaOrig="859" w14:anchorId="4B84D6AE">
                <v:shape id="_x0000_i1069" type="#_x0000_t75" style="width:31.3pt;height:43.85pt" o:ole="">
                  <v:imagedata r:id="rId96" o:title=""/>
                </v:shape>
                <o:OLEObject Type="Embed" ProgID="Equation.DSMT4" ShapeID="_x0000_i1069" DrawAspect="Content" ObjectID="_1820515149" r:id="rId97"/>
              </w:object>
            </w:r>
            <w:r w:rsidRPr="003571F8">
              <w:rPr>
                <w:rFonts w:hint="cs"/>
                <w:b/>
                <w:bCs/>
                <w:rtl/>
              </w:rPr>
              <w:t xml:space="preserve"> در کدام ناحیه دستگاه مختصات قرار دارد؟</w:t>
            </w:r>
          </w:p>
          <w:p w14:paraId="660A3F83" w14:textId="77777777" w:rsidR="00ED7D32" w:rsidRPr="003571F8" w:rsidRDefault="00ED7D32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1) ناحیه اول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2) ناحیه دوم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3) ناحیه سوم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4) ناحیه چهارم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</w:p>
          <w:p w14:paraId="32336386" w14:textId="77777777" w:rsidR="00ED7D32" w:rsidRPr="003571F8" w:rsidRDefault="00ED7D32" w:rsidP="003571F8">
            <w:pPr>
              <w:spacing w:after="0" w:line="240" w:lineRule="auto"/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787DEAD6" w14:textId="2BAB5588" w:rsidR="00ED7D32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color w:val="FF0000"/>
                <w:rtl/>
              </w:rPr>
            </w:pPr>
            <w:r w:rsidRPr="00540035">
              <w:rPr>
                <w:rFonts w:cs="B NazaninMN" w:hint="cs"/>
                <w:b/>
                <w:bCs/>
                <w:color w:val="000000" w:themeColor="text1"/>
                <w:rtl/>
              </w:rPr>
              <w:t>1</w:t>
            </w:r>
          </w:p>
        </w:tc>
      </w:tr>
      <w:tr w:rsidR="00196112" w:rsidRPr="003571F8" w14:paraId="3F5744C3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4FE3519C" w14:textId="77777777" w:rsidR="00CD7F52" w:rsidRPr="003571F8" w:rsidRDefault="00CD7F52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5EBEBD77" w14:textId="7057E81C" w:rsidR="00CD7F52" w:rsidRPr="003571F8" w:rsidRDefault="00CD7F52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اگر نقطه ای در ناحیه </w:t>
            </w:r>
            <w:r w:rsidR="00DC4988">
              <w:rPr>
                <w:rFonts w:hint="cs"/>
                <w:b/>
                <w:bCs/>
                <w:rtl/>
              </w:rPr>
              <w:t>س</w:t>
            </w:r>
            <w:r w:rsidRPr="003571F8">
              <w:rPr>
                <w:rFonts w:hint="cs"/>
                <w:b/>
                <w:bCs/>
                <w:rtl/>
              </w:rPr>
              <w:t>وم محورهای مختصات باشد در این صورت دارای طول ................ و عرض .................. خواهد بود.</w:t>
            </w:r>
          </w:p>
          <w:p w14:paraId="5677585E" w14:textId="77777777" w:rsidR="00CD7F52" w:rsidRPr="003571F8" w:rsidRDefault="00CD7F52" w:rsidP="003571F8">
            <w:pPr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1)مثبت،مثبت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2) مثبت،منفی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3) منفی،مثبت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4) منفی،منفی</w: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</w:p>
          <w:p w14:paraId="3B85FBB2" w14:textId="77777777" w:rsidR="00CD7F52" w:rsidRPr="003571F8" w:rsidRDefault="00CD7F52" w:rsidP="003571F8">
            <w:pPr>
              <w:spacing w:after="0" w:line="240" w:lineRule="auto"/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1E15A492" w14:textId="66FCFF19" w:rsidR="00CD7F52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color w:val="FF0000"/>
                <w:rtl/>
              </w:rPr>
            </w:pPr>
            <w:r w:rsidRPr="00540035">
              <w:rPr>
                <w:rFonts w:cs="B NazaninMN" w:hint="cs"/>
                <w:b/>
                <w:bCs/>
                <w:color w:val="000000" w:themeColor="text1"/>
                <w:rtl/>
              </w:rPr>
              <w:t>1</w:t>
            </w:r>
          </w:p>
        </w:tc>
      </w:tr>
      <w:tr w:rsidR="00196112" w:rsidRPr="003571F8" w14:paraId="28C8890E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single" w:sz="12" w:space="0" w:color="76923C"/>
              <w:right w:val="single" w:sz="12" w:space="0" w:color="76923C"/>
            </w:tcBorders>
          </w:tcPr>
          <w:p w14:paraId="32A03B0A" w14:textId="77777777" w:rsidR="00471A59" w:rsidRPr="003571F8" w:rsidRDefault="00471A59" w:rsidP="003571F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MN"/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single" w:sz="12" w:space="0" w:color="76923C"/>
            </w:tcBorders>
          </w:tcPr>
          <w:p w14:paraId="4805C7A6" w14:textId="77777777" w:rsidR="00471A59" w:rsidRPr="003571F8" w:rsidRDefault="007E7196" w:rsidP="003571F8">
            <w:pPr>
              <w:spacing w:after="0" w:line="240" w:lineRule="auto"/>
              <w:rPr>
                <w:b/>
                <w:bCs/>
                <w:rtl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422CAC19" wp14:editId="46D32195">
                      <wp:simplePos x="0" y="0"/>
                      <wp:positionH relativeFrom="column">
                        <wp:posOffset>474345</wp:posOffset>
                      </wp:positionH>
                      <wp:positionV relativeFrom="paragraph">
                        <wp:posOffset>317500</wp:posOffset>
                      </wp:positionV>
                      <wp:extent cx="1097280" cy="1043940"/>
                      <wp:effectExtent l="0" t="0" r="0" b="3810"/>
                      <wp:wrapNone/>
                      <wp:docPr id="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097280" cy="10439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1403D5F" w14:textId="77777777" w:rsidR="003E4639" w:rsidRDefault="003E4639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1776" w:dyaOrig="1771" w14:anchorId="706BF9C6">
                                      <v:shape id="_x0000_i1071" type="#_x0000_t75" style="width:71.35pt;height:71.35pt" o:ole="">
                                        <v:imagedata r:id="rId98" o:title=""/>
                                      </v:shape>
                                      <o:OLEObject Type="Embed" ProgID="FXDraw.Graphic" ShapeID="_x0000_i1071" DrawAspect="Content" ObjectID="_1820515154" r:id="rId9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22CAC1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37.35pt;margin-top:25pt;width:86.4pt;height:82.2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" filled="f" stroked="f" strokeweight=".5pt">
                      <v:textbox>
                        <w:txbxContent>
                          <w:p w14:paraId="31403D5F" w14:textId="77777777" w:rsidR="003E4639" w:rsidRDefault="003E4639">
                            <w:r>
                              <w:rPr>
                                <w:b/>
                                <w:bCs/>
                              </w:rPr>
                              <w:object w:dxaOrig="1776" w:dyaOrig="1771" w14:anchorId="706BF9C6">
                                <v:shape id="_x0000_i1071" type="#_x0000_t75" style="width:71.4pt;height:71.4pt" o:ole="">
                                  <v:imagedata r:id="rId100" o:title=""/>
                                </v:shape>
                                <o:OLEObject Type="Embed" ProgID="FXDraw.Graphic" ShapeID="_x0000_i1071" DrawAspect="Content" ObjectID="_1819688498" r:id="rId10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71A59" w:rsidRPr="003571F8">
              <w:rPr>
                <w:rFonts w:hint="cs"/>
                <w:b/>
                <w:bCs/>
                <w:rtl/>
              </w:rPr>
              <w:t>تیری را به سمت هدف مقابل پرتاب می کنیم با فرض اینکه تیر به هدف بخورد، با چه احتمالی تیر به رنگ آبی برخورد می کند؟</w:t>
            </w:r>
          </w:p>
          <w:p w14:paraId="20C8FD0E" w14:textId="77777777" w:rsidR="00471A59" w:rsidRPr="003571F8" w:rsidRDefault="00471A59" w:rsidP="003571F8">
            <w:pPr>
              <w:tabs>
                <w:tab w:val="left" w:pos="5711"/>
              </w:tabs>
              <w:spacing w:after="0" w:line="240" w:lineRule="auto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1)</w:t>
            </w:r>
            <w:r w:rsidRPr="003571F8">
              <w:rPr>
                <w:b/>
                <w:bCs/>
                <w:position w:val="-28"/>
              </w:rPr>
              <w:object w:dxaOrig="240" w:dyaOrig="720" w14:anchorId="2CBC3D8D">
                <v:shape id="_x0000_i1072" type="#_x0000_t75" style="width:11.9pt;height:36.3pt" o:ole="">
                  <v:imagedata r:id="rId102" o:title=""/>
                </v:shape>
                <o:OLEObject Type="Embed" ProgID="Equation.DSMT4" ShapeID="_x0000_i1072" DrawAspect="Content" ObjectID="_1820515150" r:id="rId103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       2)</w:t>
            </w:r>
            <w:r w:rsidRPr="003571F8">
              <w:rPr>
                <w:b/>
                <w:bCs/>
                <w:position w:val="-28"/>
              </w:rPr>
              <w:object w:dxaOrig="260" w:dyaOrig="720" w14:anchorId="4C921DB1">
                <v:shape id="_x0000_i1073" type="#_x0000_t75" style="width:12.5pt;height:36.3pt" o:ole="">
                  <v:imagedata r:id="rId104" o:title=""/>
                </v:shape>
                <o:OLEObject Type="Embed" ProgID="Equation.DSMT4" ShapeID="_x0000_i1073" DrawAspect="Content" ObjectID="_1820515151" r:id="rId105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3)</w:t>
            </w:r>
            <w:r w:rsidRPr="003571F8">
              <w:rPr>
                <w:b/>
                <w:bCs/>
                <w:position w:val="-28"/>
              </w:rPr>
              <w:object w:dxaOrig="240" w:dyaOrig="720" w14:anchorId="1C89F67B">
                <v:shape id="_x0000_i1074" type="#_x0000_t75" style="width:11.9pt;height:36.3pt" o:ole="">
                  <v:imagedata r:id="rId106" o:title=""/>
                </v:shape>
                <o:OLEObject Type="Embed" ProgID="Equation.DSMT4" ShapeID="_x0000_i1074" DrawAspect="Content" ObjectID="_1820515152" r:id="rId107"/>
              </w:object>
            </w:r>
            <w:r w:rsidRPr="003571F8">
              <w:rPr>
                <w:rFonts w:hint="cs"/>
                <w:b/>
                <w:bCs/>
              </w:rPr>
              <w:sym w:font="Wingdings 2" w:char="F035"/>
            </w:r>
            <w:r w:rsidRPr="003571F8">
              <w:rPr>
                <w:rFonts w:hint="cs"/>
                <w:b/>
                <w:bCs/>
                <w:rtl/>
              </w:rPr>
              <w:t xml:space="preserve">              4)</w:t>
            </w:r>
            <w:r w:rsidRPr="003571F8">
              <w:rPr>
                <w:b/>
                <w:bCs/>
                <w:position w:val="-28"/>
              </w:rPr>
              <w:object w:dxaOrig="260" w:dyaOrig="720" w14:anchorId="73C184BA">
                <v:shape id="_x0000_i1075" type="#_x0000_t75" style="width:12.5pt;height:36.3pt" o:ole="">
                  <v:imagedata r:id="rId108" o:title=""/>
                </v:shape>
                <o:OLEObject Type="Embed" ProgID="Equation.DSMT4" ShapeID="_x0000_i1075" DrawAspect="Content" ObjectID="_1820515153" r:id="rId109"/>
              </w:object>
            </w:r>
            <w:r w:rsidRPr="003571F8">
              <w:rPr>
                <w:b/>
                <w:bCs/>
                <w:rtl/>
              </w:rPr>
              <w:tab/>
            </w:r>
          </w:p>
          <w:p w14:paraId="59A0BC14" w14:textId="77777777" w:rsidR="00936F05" w:rsidRPr="003571F8" w:rsidRDefault="00936F05" w:rsidP="003571F8">
            <w:pPr>
              <w:tabs>
                <w:tab w:val="left" w:pos="5711"/>
              </w:tabs>
              <w:spacing w:after="0" w:line="240" w:lineRule="auto"/>
              <w:rPr>
                <w:b/>
                <w:bCs/>
                <w:rtl/>
              </w:rPr>
            </w:pPr>
          </w:p>
          <w:p w14:paraId="065C3BBD" w14:textId="77777777" w:rsidR="00537FB6" w:rsidRPr="003571F8" w:rsidRDefault="00537FB6" w:rsidP="003571F8">
            <w:pPr>
              <w:tabs>
                <w:tab w:val="left" w:pos="5711"/>
              </w:tabs>
              <w:spacing w:after="0" w:line="240" w:lineRule="auto"/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single" w:sz="12" w:space="0" w:color="76923C"/>
              <w:right w:val="double" w:sz="4" w:space="0" w:color="00B050"/>
            </w:tcBorders>
          </w:tcPr>
          <w:p w14:paraId="1B6C676D" w14:textId="12D340DF" w:rsidR="00471A59" w:rsidRPr="003571F8" w:rsidRDefault="00540035" w:rsidP="003571F8">
            <w:pPr>
              <w:spacing w:after="0" w:line="240" w:lineRule="auto"/>
              <w:jc w:val="center"/>
              <w:rPr>
                <w:rFonts w:cs="B NazaninMN"/>
                <w:b/>
                <w:bCs/>
                <w:color w:val="FF0000"/>
                <w:rtl/>
              </w:rPr>
            </w:pPr>
            <w:r w:rsidRPr="00540035">
              <w:rPr>
                <w:rFonts w:cs="B NazaninMN" w:hint="cs"/>
                <w:b/>
                <w:bCs/>
                <w:color w:val="000000" w:themeColor="text1"/>
                <w:rtl/>
              </w:rPr>
              <w:t>1</w:t>
            </w:r>
          </w:p>
        </w:tc>
      </w:tr>
      <w:tr w:rsidR="00196112" w:rsidRPr="003571F8" w14:paraId="58CC0499" w14:textId="77777777" w:rsidTr="00234ED8">
        <w:tc>
          <w:tcPr>
            <w:tcW w:w="737" w:type="dxa"/>
            <w:tcBorders>
              <w:top w:val="single" w:sz="12" w:space="0" w:color="76923C"/>
              <w:left w:val="double" w:sz="4" w:space="0" w:color="00B050"/>
              <w:bottom w:val="double" w:sz="4" w:space="0" w:color="00B050"/>
              <w:right w:val="single" w:sz="12" w:space="0" w:color="76923C"/>
            </w:tcBorders>
          </w:tcPr>
          <w:p w14:paraId="4445E4C1" w14:textId="77777777" w:rsidR="00E17311" w:rsidRPr="003571F8" w:rsidRDefault="00E17311" w:rsidP="003571F8">
            <w:pPr>
              <w:spacing w:after="0" w:line="240" w:lineRule="auto"/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/>
              <w:left w:val="single" w:sz="12" w:space="0" w:color="76923C"/>
              <w:bottom w:val="double" w:sz="4" w:space="0" w:color="00B050"/>
              <w:right w:val="single" w:sz="12" w:space="0" w:color="76923C"/>
            </w:tcBorders>
          </w:tcPr>
          <w:p w14:paraId="4865A99D" w14:textId="77777777" w:rsidR="00E17311" w:rsidRPr="003571F8" w:rsidRDefault="00E17311" w:rsidP="003571F8">
            <w:pPr>
              <w:tabs>
                <w:tab w:val="center" w:pos="4673"/>
              </w:tabs>
              <w:spacing w:after="0" w:line="240" w:lineRule="auto"/>
              <w:rPr>
                <w:b/>
                <w:bCs/>
                <w:color w:val="215868"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 xml:space="preserve">    </w:t>
            </w:r>
            <w:r w:rsidRPr="003571F8">
              <w:rPr>
                <w:rFonts w:hint="cs"/>
                <w:b/>
                <w:bCs/>
                <w:color w:val="215868"/>
                <w:rtl/>
              </w:rPr>
              <w:t xml:space="preserve"> </w:t>
            </w:r>
            <w:r w:rsidRPr="003571F8">
              <w:rPr>
                <w:b/>
                <w:bCs/>
                <w:color w:val="215868"/>
                <w:rtl/>
              </w:rPr>
              <w:tab/>
            </w:r>
            <w:r w:rsidR="002867B9" w:rsidRPr="003571F8">
              <w:rPr>
                <w:rFonts w:hint="cs"/>
                <w:b/>
                <w:bCs/>
                <w:rtl/>
              </w:rPr>
              <w:t>علم و دانش کلیدی است که تمام درها با آن باز می شود.</w:t>
            </w:r>
          </w:p>
        </w:tc>
        <w:tc>
          <w:tcPr>
            <w:tcW w:w="666" w:type="dxa"/>
            <w:tcBorders>
              <w:top w:val="single" w:sz="12" w:space="0" w:color="76923C"/>
              <w:left w:val="single" w:sz="12" w:space="0" w:color="76923C"/>
              <w:bottom w:val="double" w:sz="4" w:space="0" w:color="00B050"/>
              <w:right w:val="double" w:sz="4" w:space="0" w:color="00B050"/>
            </w:tcBorders>
          </w:tcPr>
          <w:p w14:paraId="7F28BC48" w14:textId="77777777" w:rsidR="00E17311" w:rsidRPr="003571F8" w:rsidRDefault="00E17311" w:rsidP="003571F8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3571F8">
              <w:rPr>
                <w:rFonts w:hint="cs"/>
                <w:b/>
                <w:bCs/>
                <w:rtl/>
              </w:rPr>
              <w:t>20</w:t>
            </w:r>
          </w:p>
        </w:tc>
      </w:tr>
    </w:tbl>
    <w:p w14:paraId="25D957E5" w14:textId="77777777" w:rsidR="00714AF2" w:rsidRPr="00F42224" w:rsidRDefault="00714AF2">
      <w:pPr>
        <w:rPr>
          <w:b/>
          <w:bCs/>
          <w:sz w:val="2"/>
          <w:szCs w:val="2"/>
        </w:rPr>
      </w:pPr>
    </w:p>
    <w:sectPr w:rsidR="00714AF2" w:rsidRPr="00F42224" w:rsidSect="00404ACC">
      <w:headerReference w:type="even" r:id="rId110"/>
      <w:headerReference w:type="default" r:id="rId111"/>
      <w:headerReference w:type="first" r:id="rId112"/>
      <w:pgSz w:w="11906" w:h="16838" w:code="9"/>
      <w:pgMar w:top="284" w:right="567" w:bottom="567" w:left="397" w:header="282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F9A804" w14:textId="77777777" w:rsidR="0021262F" w:rsidRDefault="0021262F" w:rsidP="00404ACC">
      <w:pPr>
        <w:spacing w:after="0" w:line="240" w:lineRule="auto"/>
      </w:pPr>
      <w:r>
        <w:separator/>
      </w:r>
    </w:p>
  </w:endnote>
  <w:endnote w:type="continuationSeparator" w:id="0">
    <w:p w14:paraId="3E6C1542" w14:textId="77777777" w:rsidR="0021262F" w:rsidRDefault="0021262F" w:rsidP="00404A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MN">
    <w:altName w:val="Arial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56921F" w14:textId="77777777" w:rsidR="0021262F" w:rsidRDefault="0021262F" w:rsidP="00404ACC">
      <w:pPr>
        <w:spacing w:after="0" w:line="240" w:lineRule="auto"/>
      </w:pPr>
      <w:r>
        <w:separator/>
      </w:r>
    </w:p>
  </w:footnote>
  <w:footnote w:type="continuationSeparator" w:id="0">
    <w:p w14:paraId="0B6DC5A2" w14:textId="77777777" w:rsidR="0021262F" w:rsidRDefault="0021262F" w:rsidP="00404A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38ECCD" w14:textId="0102D858" w:rsidR="003E4639" w:rsidRDefault="003E463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748E7D" w14:textId="65324FD4" w:rsidR="003E4639" w:rsidRDefault="003E463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F8260B" w14:textId="22CBD6F9" w:rsidR="003E4639" w:rsidRDefault="003E463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5307FE"/>
    <w:multiLevelType w:val="hybridMultilevel"/>
    <w:tmpl w:val="81C0152C"/>
    <w:lvl w:ilvl="0" w:tplc="717068A4">
      <w:start w:val="1"/>
      <w:numFmt w:val="decimal"/>
      <w:lvlText w:val="%1"/>
      <w:lvlJc w:val="center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13D20D85"/>
    <w:multiLevelType w:val="hybridMultilevel"/>
    <w:tmpl w:val="A9DE47B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78364F"/>
    <w:multiLevelType w:val="hybridMultilevel"/>
    <w:tmpl w:val="00F2B532"/>
    <w:lvl w:ilvl="0" w:tplc="AE92B37A">
      <w:start w:val="1"/>
      <w:numFmt w:val="decimal"/>
      <w:lvlText w:val="%1)"/>
      <w:lvlJc w:val="left"/>
      <w:pPr>
        <w:ind w:left="1404" w:hanging="104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1A7CBA"/>
    <w:multiLevelType w:val="hybridMultilevel"/>
    <w:tmpl w:val="AAC853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B27E21"/>
    <w:multiLevelType w:val="hybridMultilevel"/>
    <w:tmpl w:val="244E0F84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48D8385C"/>
    <w:multiLevelType w:val="hybridMultilevel"/>
    <w:tmpl w:val="291A5038"/>
    <w:lvl w:ilvl="0" w:tplc="28827962">
      <w:start w:val="1"/>
      <w:numFmt w:val="decimal"/>
      <w:lvlText w:val="%1)"/>
      <w:lvlJc w:val="left"/>
      <w:pPr>
        <w:ind w:left="936" w:hanging="57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2A42D6"/>
    <w:multiLevelType w:val="hybridMultilevel"/>
    <w:tmpl w:val="029A4514"/>
    <w:lvl w:ilvl="0" w:tplc="C29A32FA">
      <w:start w:val="1"/>
      <w:numFmt w:val="decimal"/>
      <w:lvlText w:val="%1-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7" w15:restartNumberingAfterBreak="0">
    <w:nsid w:val="6EE47374"/>
    <w:multiLevelType w:val="hybridMultilevel"/>
    <w:tmpl w:val="D2CED80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4647887"/>
    <w:multiLevelType w:val="hybridMultilevel"/>
    <w:tmpl w:val="2AC0524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02091A"/>
    <w:multiLevelType w:val="hybridMultilevel"/>
    <w:tmpl w:val="A3BA88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6403894"/>
    <w:multiLevelType w:val="hybridMultilevel"/>
    <w:tmpl w:val="9E2217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E25832"/>
    <w:multiLevelType w:val="hybridMultilevel"/>
    <w:tmpl w:val="8BE8C1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42644037">
    <w:abstractNumId w:val="4"/>
  </w:num>
  <w:num w:numId="2" w16cid:durableId="1223325216">
    <w:abstractNumId w:val="0"/>
  </w:num>
  <w:num w:numId="3" w16cid:durableId="1387602847">
    <w:abstractNumId w:val="10"/>
  </w:num>
  <w:num w:numId="4" w16cid:durableId="357853381">
    <w:abstractNumId w:val="6"/>
  </w:num>
  <w:num w:numId="5" w16cid:durableId="343702589">
    <w:abstractNumId w:val="1"/>
  </w:num>
  <w:num w:numId="6" w16cid:durableId="1740008602">
    <w:abstractNumId w:val="7"/>
  </w:num>
  <w:num w:numId="7" w16cid:durableId="1737511250">
    <w:abstractNumId w:val="11"/>
  </w:num>
  <w:num w:numId="8" w16cid:durableId="1856335647">
    <w:abstractNumId w:val="5"/>
  </w:num>
  <w:num w:numId="9" w16cid:durableId="1928071110">
    <w:abstractNumId w:val="9"/>
  </w:num>
  <w:num w:numId="10" w16cid:durableId="1255742101">
    <w:abstractNumId w:val="8"/>
  </w:num>
  <w:num w:numId="11" w16cid:durableId="1905018148">
    <w:abstractNumId w:val="2"/>
  </w:num>
  <w:num w:numId="12" w16cid:durableId="148519983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drawingGridHorizontalSpacing w:val="241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7E08"/>
    <w:rsid w:val="00005D67"/>
    <w:rsid w:val="00010E71"/>
    <w:rsid w:val="00014204"/>
    <w:rsid w:val="00015394"/>
    <w:rsid w:val="00017D72"/>
    <w:rsid w:val="00035643"/>
    <w:rsid w:val="00036B12"/>
    <w:rsid w:val="00045E87"/>
    <w:rsid w:val="00072A63"/>
    <w:rsid w:val="0008664A"/>
    <w:rsid w:val="000A0D4E"/>
    <w:rsid w:val="000A295B"/>
    <w:rsid w:val="000B599B"/>
    <w:rsid w:val="000B5A4A"/>
    <w:rsid w:val="000B718B"/>
    <w:rsid w:val="000B72E5"/>
    <w:rsid w:val="000D37C1"/>
    <w:rsid w:val="000D750F"/>
    <w:rsid w:val="000E2980"/>
    <w:rsid w:val="001164E4"/>
    <w:rsid w:val="00116FF2"/>
    <w:rsid w:val="001200D9"/>
    <w:rsid w:val="001329DA"/>
    <w:rsid w:val="00133534"/>
    <w:rsid w:val="001375BF"/>
    <w:rsid w:val="00150E14"/>
    <w:rsid w:val="001570A1"/>
    <w:rsid w:val="00163D54"/>
    <w:rsid w:val="00174E55"/>
    <w:rsid w:val="00176559"/>
    <w:rsid w:val="00182C81"/>
    <w:rsid w:val="0018390F"/>
    <w:rsid w:val="0018609D"/>
    <w:rsid w:val="001904E8"/>
    <w:rsid w:val="00196112"/>
    <w:rsid w:val="001A20D3"/>
    <w:rsid w:val="001C5855"/>
    <w:rsid w:val="001D1A64"/>
    <w:rsid w:val="001E451B"/>
    <w:rsid w:val="001E6EE3"/>
    <w:rsid w:val="002032AD"/>
    <w:rsid w:val="00204D2D"/>
    <w:rsid w:val="00205471"/>
    <w:rsid w:val="00206870"/>
    <w:rsid w:val="00211AA3"/>
    <w:rsid w:val="0021262F"/>
    <w:rsid w:val="002137FE"/>
    <w:rsid w:val="002226B4"/>
    <w:rsid w:val="00225DFD"/>
    <w:rsid w:val="00234ED8"/>
    <w:rsid w:val="00266B47"/>
    <w:rsid w:val="00266CFA"/>
    <w:rsid w:val="00270D24"/>
    <w:rsid w:val="002753A9"/>
    <w:rsid w:val="002821AD"/>
    <w:rsid w:val="0028372A"/>
    <w:rsid w:val="002867B9"/>
    <w:rsid w:val="002930CB"/>
    <w:rsid w:val="002A0695"/>
    <w:rsid w:val="002A431A"/>
    <w:rsid w:val="002B0427"/>
    <w:rsid w:val="002B4286"/>
    <w:rsid w:val="002F5DD2"/>
    <w:rsid w:val="002F685D"/>
    <w:rsid w:val="00314A47"/>
    <w:rsid w:val="00321607"/>
    <w:rsid w:val="003453F9"/>
    <w:rsid w:val="0035092C"/>
    <w:rsid w:val="003525A8"/>
    <w:rsid w:val="003571F8"/>
    <w:rsid w:val="00361F7E"/>
    <w:rsid w:val="00370A3B"/>
    <w:rsid w:val="00375CCA"/>
    <w:rsid w:val="0038247A"/>
    <w:rsid w:val="003A735B"/>
    <w:rsid w:val="003B753D"/>
    <w:rsid w:val="003D3309"/>
    <w:rsid w:val="003D5D50"/>
    <w:rsid w:val="003E2F38"/>
    <w:rsid w:val="003E4639"/>
    <w:rsid w:val="003E646E"/>
    <w:rsid w:val="00404ACC"/>
    <w:rsid w:val="004145DE"/>
    <w:rsid w:val="00442ABA"/>
    <w:rsid w:val="004447A4"/>
    <w:rsid w:val="00445926"/>
    <w:rsid w:val="00461E63"/>
    <w:rsid w:val="00471A59"/>
    <w:rsid w:val="00484755"/>
    <w:rsid w:val="00486E03"/>
    <w:rsid w:val="004954A6"/>
    <w:rsid w:val="004B1CB4"/>
    <w:rsid w:val="004B673E"/>
    <w:rsid w:val="004C08C3"/>
    <w:rsid w:val="004C15FB"/>
    <w:rsid w:val="004D018C"/>
    <w:rsid w:val="004D4BC3"/>
    <w:rsid w:val="004D6C5C"/>
    <w:rsid w:val="004D7CFD"/>
    <w:rsid w:val="004E6329"/>
    <w:rsid w:val="004E736A"/>
    <w:rsid w:val="00503EBC"/>
    <w:rsid w:val="00512738"/>
    <w:rsid w:val="0052515F"/>
    <w:rsid w:val="005340CB"/>
    <w:rsid w:val="00537FB6"/>
    <w:rsid w:val="00540035"/>
    <w:rsid w:val="005434EB"/>
    <w:rsid w:val="00594AF7"/>
    <w:rsid w:val="00596F6E"/>
    <w:rsid w:val="00597618"/>
    <w:rsid w:val="005A54C4"/>
    <w:rsid w:val="005A720C"/>
    <w:rsid w:val="005D1393"/>
    <w:rsid w:val="005D365B"/>
    <w:rsid w:val="005D7B52"/>
    <w:rsid w:val="005E2B42"/>
    <w:rsid w:val="005E4005"/>
    <w:rsid w:val="005E4498"/>
    <w:rsid w:val="005F4E1C"/>
    <w:rsid w:val="00601F52"/>
    <w:rsid w:val="00622EA4"/>
    <w:rsid w:val="006306DE"/>
    <w:rsid w:val="00642A90"/>
    <w:rsid w:val="00647E2B"/>
    <w:rsid w:val="00652BA4"/>
    <w:rsid w:val="00654522"/>
    <w:rsid w:val="0065737B"/>
    <w:rsid w:val="00662065"/>
    <w:rsid w:val="0066741C"/>
    <w:rsid w:val="006771A2"/>
    <w:rsid w:val="00677F9D"/>
    <w:rsid w:val="0068152B"/>
    <w:rsid w:val="00692E0D"/>
    <w:rsid w:val="006A5774"/>
    <w:rsid w:val="006A64D0"/>
    <w:rsid w:val="006A65BE"/>
    <w:rsid w:val="006B4DD2"/>
    <w:rsid w:val="006B50F6"/>
    <w:rsid w:val="006B6E56"/>
    <w:rsid w:val="006C173F"/>
    <w:rsid w:val="006C22E1"/>
    <w:rsid w:val="006C2721"/>
    <w:rsid w:val="006D28A6"/>
    <w:rsid w:val="006D4B08"/>
    <w:rsid w:val="006D5510"/>
    <w:rsid w:val="006E0331"/>
    <w:rsid w:val="006F52CF"/>
    <w:rsid w:val="0071222D"/>
    <w:rsid w:val="00714AF2"/>
    <w:rsid w:val="00733A00"/>
    <w:rsid w:val="00736233"/>
    <w:rsid w:val="007505B6"/>
    <w:rsid w:val="00765621"/>
    <w:rsid w:val="00772344"/>
    <w:rsid w:val="00787A94"/>
    <w:rsid w:val="00792B2A"/>
    <w:rsid w:val="007A61D9"/>
    <w:rsid w:val="007B0957"/>
    <w:rsid w:val="007C0616"/>
    <w:rsid w:val="007C2A73"/>
    <w:rsid w:val="007C5C46"/>
    <w:rsid w:val="007D15E9"/>
    <w:rsid w:val="007D3F73"/>
    <w:rsid w:val="007D7AFF"/>
    <w:rsid w:val="007E565E"/>
    <w:rsid w:val="007E7196"/>
    <w:rsid w:val="007F2EF9"/>
    <w:rsid w:val="008000DF"/>
    <w:rsid w:val="008011D2"/>
    <w:rsid w:val="00824A60"/>
    <w:rsid w:val="00840C18"/>
    <w:rsid w:val="00846FDD"/>
    <w:rsid w:val="008540CF"/>
    <w:rsid w:val="00861395"/>
    <w:rsid w:val="00862A7E"/>
    <w:rsid w:val="00862CCB"/>
    <w:rsid w:val="0086498B"/>
    <w:rsid w:val="00866028"/>
    <w:rsid w:val="0087052F"/>
    <w:rsid w:val="00872904"/>
    <w:rsid w:val="00873A97"/>
    <w:rsid w:val="0088722C"/>
    <w:rsid w:val="008D3A4E"/>
    <w:rsid w:val="008F3CE9"/>
    <w:rsid w:val="00904A56"/>
    <w:rsid w:val="0091663E"/>
    <w:rsid w:val="00922A86"/>
    <w:rsid w:val="009314C8"/>
    <w:rsid w:val="00936F05"/>
    <w:rsid w:val="0094334E"/>
    <w:rsid w:val="009603D9"/>
    <w:rsid w:val="00972C6B"/>
    <w:rsid w:val="00974741"/>
    <w:rsid w:val="0098632E"/>
    <w:rsid w:val="00997C06"/>
    <w:rsid w:val="009A5BD4"/>
    <w:rsid w:val="009B5ECE"/>
    <w:rsid w:val="009B6FD3"/>
    <w:rsid w:val="009C7180"/>
    <w:rsid w:val="009D03B7"/>
    <w:rsid w:val="009D108D"/>
    <w:rsid w:val="009F1943"/>
    <w:rsid w:val="009F5EB1"/>
    <w:rsid w:val="00A06DB8"/>
    <w:rsid w:val="00A239CF"/>
    <w:rsid w:val="00A25B80"/>
    <w:rsid w:val="00A264FB"/>
    <w:rsid w:val="00A44471"/>
    <w:rsid w:val="00A5481C"/>
    <w:rsid w:val="00A615B5"/>
    <w:rsid w:val="00A63FA1"/>
    <w:rsid w:val="00A654DC"/>
    <w:rsid w:val="00A658F0"/>
    <w:rsid w:val="00A67FCC"/>
    <w:rsid w:val="00A712DD"/>
    <w:rsid w:val="00A73918"/>
    <w:rsid w:val="00A73A6A"/>
    <w:rsid w:val="00A77DB6"/>
    <w:rsid w:val="00A812D9"/>
    <w:rsid w:val="00A83E0F"/>
    <w:rsid w:val="00A8769B"/>
    <w:rsid w:val="00A90F2C"/>
    <w:rsid w:val="00A914C1"/>
    <w:rsid w:val="00AA3673"/>
    <w:rsid w:val="00AB6694"/>
    <w:rsid w:val="00AB72EA"/>
    <w:rsid w:val="00AC08E5"/>
    <w:rsid w:val="00AE4AB2"/>
    <w:rsid w:val="00AE779D"/>
    <w:rsid w:val="00AF52F1"/>
    <w:rsid w:val="00B004FA"/>
    <w:rsid w:val="00B02F13"/>
    <w:rsid w:val="00B07A45"/>
    <w:rsid w:val="00B33D66"/>
    <w:rsid w:val="00B45621"/>
    <w:rsid w:val="00B50F43"/>
    <w:rsid w:val="00B60948"/>
    <w:rsid w:val="00B624B8"/>
    <w:rsid w:val="00B635AA"/>
    <w:rsid w:val="00B64FE9"/>
    <w:rsid w:val="00B6614C"/>
    <w:rsid w:val="00B74000"/>
    <w:rsid w:val="00BA64DC"/>
    <w:rsid w:val="00BB0AA5"/>
    <w:rsid w:val="00C0205B"/>
    <w:rsid w:val="00C0225B"/>
    <w:rsid w:val="00C145D7"/>
    <w:rsid w:val="00C15C8A"/>
    <w:rsid w:val="00C21378"/>
    <w:rsid w:val="00C22B30"/>
    <w:rsid w:val="00C35EB0"/>
    <w:rsid w:val="00C42733"/>
    <w:rsid w:val="00C45368"/>
    <w:rsid w:val="00C513EB"/>
    <w:rsid w:val="00C533B8"/>
    <w:rsid w:val="00C54EF2"/>
    <w:rsid w:val="00C5720D"/>
    <w:rsid w:val="00C61E3E"/>
    <w:rsid w:val="00C66506"/>
    <w:rsid w:val="00C760B7"/>
    <w:rsid w:val="00C77B41"/>
    <w:rsid w:val="00C87342"/>
    <w:rsid w:val="00C8753B"/>
    <w:rsid w:val="00C942B3"/>
    <w:rsid w:val="00C95686"/>
    <w:rsid w:val="00C95909"/>
    <w:rsid w:val="00CA7B0D"/>
    <w:rsid w:val="00CB32BA"/>
    <w:rsid w:val="00CD3EC1"/>
    <w:rsid w:val="00CD7F52"/>
    <w:rsid w:val="00CE1D04"/>
    <w:rsid w:val="00CE5689"/>
    <w:rsid w:val="00CF4B8A"/>
    <w:rsid w:val="00CF7695"/>
    <w:rsid w:val="00D471E8"/>
    <w:rsid w:val="00D507E3"/>
    <w:rsid w:val="00D52806"/>
    <w:rsid w:val="00D66E5E"/>
    <w:rsid w:val="00D85787"/>
    <w:rsid w:val="00D97E08"/>
    <w:rsid w:val="00DC4988"/>
    <w:rsid w:val="00DC6A70"/>
    <w:rsid w:val="00DD29FD"/>
    <w:rsid w:val="00DD7C64"/>
    <w:rsid w:val="00DE26A8"/>
    <w:rsid w:val="00DF336B"/>
    <w:rsid w:val="00E007EB"/>
    <w:rsid w:val="00E14503"/>
    <w:rsid w:val="00E14C5B"/>
    <w:rsid w:val="00E16958"/>
    <w:rsid w:val="00E17311"/>
    <w:rsid w:val="00E17320"/>
    <w:rsid w:val="00E262EE"/>
    <w:rsid w:val="00E3741F"/>
    <w:rsid w:val="00E47E67"/>
    <w:rsid w:val="00E50E90"/>
    <w:rsid w:val="00E52A71"/>
    <w:rsid w:val="00E57597"/>
    <w:rsid w:val="00E61D7E"/>
    <w:rsid w:val="00E62A89"/>
    <w:rsid w:val="00E62DAC"/>
    <w:rsid w:val="00E634B9"/>
    <w:rsid w:val="00E94C16"/>
    <w:rsid w:val="00E950E0"/>
    <w:rsid w:val="00E955F1"/>
    <w:rsid w:val="00EA1FF5"/>
    <w:rsid w:val="00EA6EE5"/>
    <w:rsid w:val="00EB416A"/>
    <w:rsid w:val="00EB6C73"/>
    <w:rsid w:val="00EC1896"/>
    <w:rsid w:val="00EC21B5"/>
    <w:rsid w:val="00EC32CA"/>
    <w:rsid w:val="00EC560B"/>
    <w:rsid w:val="00ED0FF9"/>
    <w:rsid w:val="00ED7D32"/>
    <w:rsid w:val="00F054B2"/>
    <w:rsid w:val="00F10771"/>
    <w:rsid w:val="00F122E2"/>
    <w:rsid w:val="00F378D0"/>
    <w:rsid w:val="00F42224"/>
    <w:rsid w:val="00F45689"/>
    <w:rsid w:val="00F46AC6"/>
    <w:rsid w:val="00F531DE"/>
    <w:rsid w:val="00F63690"/>
    <w:rsid w:val="00F67EBC"/>
    <w:rsid w:val="00F71170"/>
    <w:rsid w:val="00F72F29"/>
    <w:rsid w:val="00F83607"/>
    <w:rsid w:val="00F840E9"/>
    <w:rsid w:val="00F84E81"/>
    <w:rsid w:val="00F873D2"/>
    <w:rsid w:val="00FA3A78"/>
    <w:rsid w:val="00FA5A68"/>
    <w:rsid w:val="00FA61FE"/>
    <w:rsid w:val="00FC0F37"/>
    <w:rsid w:val="00FD3804"/>
    <w:rsid w:val="00FE34A7"/>
    <w:rsid w:val="00FE380C"/>
    <w:rsid w:val="00FF0C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AA679E"/>
  <w15:docId w15:val="{E4ACAFF5-7DCB-40E0-A2F0-FECF8CBADF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Calibri" w:hAnsi="Times New Roman" w:cs="B Nazanin"/>
        <w:lang w:val="en-US" w:eastAsia="en-US" w:bidi="fa-IR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unhideWhenUsed/>
    <w:rsid w:val="00D97E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97E0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7F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A67FCC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C533B8"/>
    <w:pPr>
      <w:bidi w:val="0"/>
      <w:spacing w:before="100" w:beforeAutospacing="1" w:after="100" w:afterAutospacing="1" w:line="240" w:lineRule="auto"/>
    </w:pPr>
    <w:rPr>
      <w:rFonts w:eastAsia="Times New Roman" w:cs="Times New Roman"/>
    </w:rPr>
  </w:style>
  <w:style w:type="character" w:styleId="Emphasis">
    <w:name w:val="Emphasis"/>
    <w:uiPriority w:val="20"/>
    <w:qFormat/>
    <w:rsid w:val="001C5855"/>
    <w:rPr>
      <w:i/>
      <w:iCs/>
    </w:rPr>
  </w:style>
  <w:style w:type="character" w:styleId="Hyperlink">
    <w:name w:val="Hyperlink"/>
    <w:uiPriority w:val="99"/>
    <w:unhideWhenUsed/>
    <w:rsid w:val="009F5EB1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404AC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4ACC"/>
  </w:style>
  <w:style w:type="paragraph" w:styleId="Footer">
    <w:name w:val="footer"/>
    <w:basedOn w:val="Normal"/>
    <w:link w:val="FooterChar"/>
    <w:uiPriority w:val="99"/>
    <w:unhideWhenUsed/>
    <w:rsid w:val="00404AC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4A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3032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0.png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B29174-98B8-42B4-A753-C9A3EA987C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742</Words>
  <Characters>423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C</dc:creator>
  <cp:lastModifiedBy>Showkati</cp:lastModifiedBy>
  <cp:revision>5</cp:revision>
  <cp:lastPrinted>2025-09-12T18:43:00Z</cp:lastPrinted>
  <dcterms:created xsi:type="dcterms:W3CDTF">2025-09-17T07:52:00Z</dcterms:created>
  <dcterms:modified xsi:type="dcterms:W3CDTF">2025-09-27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